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5380" w:rsidRDefault="0017781C" w:rsidP="00956460">
      <w:pPr>
        <w:pStyle w:val="Ue1A1"/>
        <w:ind w:left="0" w:firstLine="0"/>
      </w:pPr>
      <w:bookmarkStart w:id="0" w:name="_Toc415926993"/>
      <w:bookmarkStart w:id="1" w:name="_GoBack"/>
      <w:bookmarkEnd w:id="1"/>
      <w:r w:rsidRPr="0017781C">
        <w:t xml:space="preserve">Mathematische Zeichen, </w:t>
      </w:r>
      <w:r w:rsidR="00D772EC">
        <w:t xml:space="preserve">alphabetisch </w:t>
      </w:r>
      <w:r w:rsidRPr="0017781C">
        <w:t>geordnet</w:t>
      </w:r>
      <w:bookmarkEnd w:id="0"/>
    </w:p>
    <w:p w:rsidR="00D77427" w:rsidRDefault="00D77427" w:rsidP="00D77427">
      <w:r>
        <w:t>Zeichenliste aus:</w:t>
      </w:r>
    </w:p>
    <w:p w:rsidR="00D77427" w:rsidRDefault="00D77427" w:rsidP="00D77427">
      <w:r>
        <w:t>Das System der Mathematikschrift in der Deutschen Brailleschrift, 1. Auflage, 2015</w:t>
      </w:r>
    </w:p>
    <w:p w:rsidR="00956460" w:rsidRPr="00142DFC" w:rsidRDefault="00956460" w:rsidP="00956460"/>
    <w:tbl>
      <w:tblPr>
        <w:tblStyle w:val="Tabellenraster"/>
        <w:tblW w:w="147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479"/>
        <w:gridCol w:w="1560"/>
        <w:gridCol w:w="2835"/>
        <w:gridCol w:w="2834"/>
      </w:tblGrid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1. besondere typogra</w:t>
            </w:r>
            <w:r w:rsidRPr="00EC7A0F">
              <w:softHyphen/>
              <w:t>fi</w:t>
            </w:r>
            <w:r w:rsidRPr="00EC7A0F">
              <w:softHyphen/>
              <w:t>sche Auszeichn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4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2. besondere typogra</w:t>
            </w:r>
            <w:r w:rsidRPr="00EC7A0F">
              <w:softHyphen/>
              <w:t>fi</w:t>
            </w:r>
            <w:r>
              <w:softHyphen/>
            </w:r>
            <w:r w:rsidRPr="00EC7A0F">
              <w:t>sche Auszeichn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4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 xml:space="preserve">age in </w:t>
            </w:r>
            <w:proofErr w:type="spellStart"/>
            <w:r w:rsidRPr="00EC7A0F">
              <w:t>Mathematik</w:t>
            </w:r>
            <w:r>
              <w:softHyphen/>
            </w:r>
            <w:r w:rsidRPr="00EC7A0F">
              <w:t>schri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="00C65CCE">
              <w:t xml:space="preserve">age in </w:t>
            </w:r>
            <w:proofErr w:type="spellStart"/>
            <w:r w:rsidR="00C65CCE">
              <w:t>Mathe</w:t>
            </w:r>
            <w:r w:rsidRPr="00EC7A0F">
              <w:t>matik</w:t>
            </w:r>
            <w:r>
              <w:softHyphen/>
            </w:r>
            <w:r w:rsidRPr="00EC7A0F">
              <w:t>schri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772EC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>age in Textschrif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horizon</w:t>
            </w:r>
            <w:r>
              <w:softHyphen/>
            </w:r>
            <w:r w:rsidRPr="00EC7A0F">
              <w:t>tale Zu</w:t>
            </w:r>
            <w:r>
              <w:softHyphen/>
            </w:r>
            <w:r w:rsidRPr="00EC7A0F">
              <w:t>sam</w:t>
            </w:r>
            <w:r w:rsidRPr="00EC7A0F">
              <w:softHyphen/>
              <w:t>men</w:t>
            </w:r>
            <w:r w:rsidRPr="00EC7A0F">
              <w:softHyphen/>
              <w:t>fa</w:t>
            </w:r>
            <w:r>
              <w:t>s</w:t>
            </w:r>
            <w:r>
              <w:softHyphen/>
              <w:t>s</w:t>
            </w:r>
            <w:r w:rsidRPr="00EC7A0F">
              <w:t>ungen mit Erläute</w:t>
            </w:r>
            <w:r>
              <w:softHyphen/>
            </w:r>
            <w:r w:rsidRPr="00EC7A0F">
              <w:t>rung als Tex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rPr>
                <w:vanish/>
              </w:rPr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'=...'=</w:t>
            </w:r>
          </w:p>
        </w:tc>
        <w:tc>
          <w:tcPr>
            <w:tcW w:w="2834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5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horizon</w:t>
            </w:r>
            <w:r>
              <w:softHyphen/>
            </w:r>
            <w:r w:rsidRPr="00EC7A0F">
              <w:t>tale Zusam</w:t>
            </w:r>
            <w:r w:rsidRPr="00EC7A0F">
              <w:softHyphen/>
              <w:t>men</w:t>
            </w:r>
            <w:r w:rsidRPr="00EC7A0F">
              <w:softHyphen/>
              <w:t>fas</w:t>
            </w:r>
            <w:r>
              <w:softHyphen/>
            </w:r>
            <w:r w:rsidRPr="00EC7A0F">
              <w:t>sungen mit Erläute</w:t>
            </w:r>
            <w:r>
              <w:softHyphen/>
            </w:r>
            <w:r w:rsidRPr="00EC7A0F">
              <w:t>rung als mathematischer Ausdruck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2...`</w:t>
            </w:r>
          </w:p>
        </w:tc>
        <w:tc>
          <w:tcPr>
            <w:tcW w:w="2834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5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ver</w:t>
            </w:r>
            <w:r>
              <w:softHyphen/>
            </w:r>
            <w:r w:rsidRPr="00EC7A0F">
              <w:t>stärk</w:t>
            </w:r>
            <w:r>
              <w:softHyphen/>
            </w:r>
            <w:r w:rsidRPr="00EC7A0F">
              <w:t>te zusam</w:t>
            </w:r>
            <w:r w:rsidRPr="00EC7A0F">
              <w:softHyphen/>
              <w:t>men</w:t>
            </w:r>
            <w:r w:rsidRPr="00EC7A0F">
              <w:softHyphen/>
              <w:t>fa</w:t>
            </w:r>
            <w:r w:rsidR="00C65CCE">
              <w:t>s</w:t>
            </w:r>
            <w:r>
              <w:t>s</w:t>
            </w:r>
            <w:r w:rsidRPr="00EC7A0F">
              <w:t>en</w:t>
            </w:r>
            <w:r>
              <w:softHyphen/>
            </w:r>
            <w:r w:rsidRPr="00EC7A0F">
              <w:t>de Mar</w:t>
            </w:r>
            <w:r w:rsidRPr="00EC7A0F">
              <w:softHyphen/>
              <w:t>kie</w:t>
            </w:r>
            <w:r>
              <w:softHyphen/>
            </w:r>
            <w:r w:rsidRPr="00EC7A0F">
              <w:t>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5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b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de Mar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5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bleitungspunk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35pt;height:27.9pt" o:ole="">
                  <v:imagedata r:id="rId9" o:title=""/>
                </v:shape>
                <o:OLEObject Type="Embed" ProgID="Equation.DSMT4" ShapeID="_x0000_i1025" DrawAspect="Content" ObjectID="_1489825731" r:id="rId1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ähnlich, äquivalent, pro</w:t>
            </w:r>
            <w:r w:rsidRPr="00EC7A0F">
              <w:softHyphen/>
              <w:t>por</w:t>
            </w:r>
            <w:r>
              <w:softHyphen/>
            </w:r>
            <w:r w:rsidRPr="00EC7A0F">
              <w:t>tion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240">
                <v:shape id="_x0000_i1026" type="#_x0000_t75" style="width:19pt;height:12.3pt" o:ole="">
                  <v:imagedata r:id="rId11" o:title=""/>
                </v:shape>
                <o:OLEObject Type="Embed" ProgID="Equation.DSMT4" ShapeID="_x0000_i1026" DrawAspect="Content" ObjectID="_1489825732" r:id="rId1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kzent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leph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79" w:dyaOrig="320">
                <v:shape id="_x0000_i1027" type="#_x0000_t75" style="width:15.05pt;height:15.05pt" o:ole="">
                  <v:imagedata r:id="rId13" o:title=""/>
                </v:shape>
                <o:OLEObject Type="Embed" ProgID="Equation.DSMT4" ShapeID="_x0000_i1027" DrawAspect="Content" ObjectID="_1489825733" r:id="rId1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a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lph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00" w:dyaOrig="340">
                <v:shape id="_x0000_i1028" type="#_x0000_t75" style="width:34.6pt;height:19pt" o:ole="">
                  <v:imagedata r:id="rId15" o:title=""/>
                </v:shape>
                <o:OLEObject Type="Embed" ProgID="Equation.DSMT4" ShapeID="_x0000_i1028" DrawAspect="Content" ObjectID="_1489825734" r:id="rId1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4F3CE1">
              <w:rPr>
                <w:rFonts w:ascii="Blista Braille Plus (ANSI)" w:hAnsi="Blista Braille Plus (ANSI)"/>
                <w:color w:val="F79646"/>
                <w:sz w:val="32"/>
                <w:lang w:val="fr-FR"/>
              </w:rPr>
              <w:t>%</w:t>
            </w:r>
            <w:r w:rsidRPr="004F3CE1">
              <w:rPr>
                <w:rStyle w:val="FormatvorlageZeichenlisteBlistaBraillePlusANSIChar"/>
                <w:rFonts w:ascii="Blista Braille Plus (ANSI)" w:hAnsi="Blista Braille Plus (ANSI)"/>
                <w:sz w:val="32"/>
                <w:lang w:val="fr-FR"/>
              </w:rPr>
              <w:t>a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>
              <w:t xml:space="preserve">Anfang der Periode </w:t>
            </w:r>
            <w:r w:rsidR="00C65CCE">
              <w:t>eines periodi</w:t>
            </w:r>
            <w:r w:rsidR="00C65CCE">
              <w:softHyphen/>
              <w:t>schen Dezimal</w:t>
            </w:r>
            <w:r w:rsidR="00C65CCE">
              <w:softHyphen/>
              <w:t>bru</w:t>
            </w:r>
            <w:r>
              <w:t>che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0C6A92" w:rsidRDefault="003854AE" w:rsidP="00D9161D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rPr>
                <w:rFonts w:ascii="Lucida Console" w:hAnsi="Lucida Console" w:cs="Verdana"/>
                <w:vanish/>
                <w:color w:val="76923C" w:themeColor="accent3" w:themeShade="BF"/>
                <w:sz w:val="12"/>
              </w:rPr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2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rPr>
                <w:rFonts w:hint="eastAsia"/>
              </w:rPr>
              <w:t>Å</w:t>
            </w:r>
            <w:r w:rsidRPr="00EC7A0F">
              <w:t>ngströ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60">
                <v:shape id="_x0000_i1029" type="#_x0000_t75" style="width:15.05pt;height:19pt" o:ole="">
                  <v:imagedata r:id="rId17" o:title=""/>
                </v:shape>
                <o:OLEObject Type="Embed" ProgID="Equation.DSMT4" ShapeID="_x0000_i1029" DrawAspect="Content" ObjectID="_1489825735" r:id="rId1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"a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 xml:space="preserve">age in </w:t>
            </w:r>
            <w:proofErr w:type="spellStart"/>
            <w:r w:rsidRPr="00EC7A0F">
              <w:t>Ma</w:t>
            </w:r>
            <w:r>
              <w:softHyphen/>
            </w:r>
            <w:r w:rsidRPr="00EC7A0F">
              <w:t>the</w:t>
            </w:r>
            <w:r w:rsidRPr="00EC7A0F">
              <w:softHyphen/>
              <w:t>ma</w:t>
            </w:r>
            <w:r>
              <w:softHyphen/>
            </w:r>
            <w:r w:rsidRPr="00EC7A0F">
              <w:t>tikschri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772EC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e Pa</w:t>
            </w:r>
            <w:r>
              <w:t>s</w:t>
            </w:r>
            <w:r>
              <w:softHyphen/>
              <w:t>s</w:t>
            </w:r>
            <w:r w:rsidRPr="00EC7A0F">
              <w:t>age in Textschrif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1, 1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lastRenderedPageBreak/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fache obere Mar</w:t>
            </w:r>
            <w:r w:rsidRPr="00EC7A0F">
              <w:softHyphen/>
              <w:t>kierun</w:t>
            </w:r>
            <w:r>
              <w:softHyphen/>
            </w:r>
            <w:r w:rsidRPr="00EC7A0F">
              <w:t>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gt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einfache untere Mar</w:t>
            </w:r>
            <w:r>
              <w:softHyphen/>
            </w:r>
            <w:r w:rsidRPr="00EC7A0F">
              <w:t>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lt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horizon</w:t>
            </w:r>
            <w:r>
              <w:softHyphen/>
            </w:r>
            <w:r w:rsidRPr="00EC7A0F">
              <w:t>tale Zusam</w:t>
            </w:r>
            <w:r w:rsidRPr="00EC7A0F">
              <w:softHyphen/>
              <w:t>men</w:t>
            </w:r>
            <w:r w:rsidRPr="00EC7A0F">
              <w:softHyphen/>
              <w:t>fas</w:t>
            </w:r>
            <w:r>
              <w:softHyphen/>
            </w:r>
            <w:r w:rsidRPr="00EC7A0F">
              <w:t>s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5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Satz</w:t>
            </w:r>
            <w:r>
              <w:softHyphen/>
            </w:r>
            <w:r w:rsidRPr="00EC7A0F">
              <w:t>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7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de obere Markie</w:t>
            </w:r>
            <w:r>
              <w:softHyphen/>
            </w:r>
            <w:r w:rsidRPr="00EC7A0F">
              <w:t>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nkündig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de unte</w:t>
            </w:r>
            <w:r>
              <w:softHyphen/>
            </w:r>
            <w:r w:rsidRPr="00EC7A0F">
              <w:t>re Markie</w:t>
            </w:r>
            <w:r>
              <w:softHyphen/>
            </w:r>
            <w:r w:rsidRPr="00EC7A0F">
              <w:t>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ntilogarithm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999" w:dyaOrig="360">
                <v:shape id="_x0000_i1030" type="#_x0000_t75" style="width:50.8pt;height:19pt" o:ole="">
                  <v:imagedata r:id="rId19" o:title=""/>
                </v:shape>
                <o:OLEObject Type="Embed" ProgID="Equation.DSMT4" ShapeID="_x0000_i1030" DrawAspect="Content" ObjectID="_1489825736" r:id="rId2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Äquivalenzpfeil (</w:t>
            </w:r>
            <w:proofErr w:type="spellStart"/>
            <w:r w:rsidRPr="00EC7A0F">
              <w:t>Dop</w:t>
            </w:r>
            <w:r>
              <w:softHyphen/>
            </w:r>
            <w:r>
              <w:softHyphen/>
            </w:r>
            <w:r w:rsidRPr="00EC7A0F">
              <w:t>pel</w:t>
            </w:r>
            <w:r>
              <w:softHyphen/>
            </w:r>
            <w:r w:rsidRPr="00EC7A0F">
              <w:t>pfeil</w:t>
            </w:r>
            <w:proofErr w:type="spellEnd"/>
            <w:r w:rsidRPr="00EC7A0F">
              <w:t xml:space="preserve"> mit doppeltem Schaf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279">
                <v:shape id="_x0000_i1031" type="#_x0000_t75" style="width:21.2pt;height:15.05pt" o:ole="">
                  <v:imagedata r:id="rId21" o:title=""/>
                </v:shape>
                <o:OLEObject Type="Embed" ProgID="Equation.DSMT4" ShapeID="_x0000_i1031" DrawAspect="Content" ObjectID="_1489825737" r:id="rId2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!=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eakosinus hyper</w:t>
            </w:r>
            <w:r w:rsidRPr="00EC7A0F">
              <w:softHyphen/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80" w:dyaOrig="639">
                <v:shape id="_x0000_i1032" type="#_x0000_t75" style="width:54.15pt;height:32.95pt" o:ole="">
                  <v:imagedata r:id="rId23" o:title=""/>
                </v:shape>
                <o:OLEObject Type="Embed" ProgID="Equation.DSMT4" ShapeID="_x0000_i1032" DrawAspect="Content" ObjectID="_1489825738" r:id="rId2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(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eakotangens hyper</w:t>
            </w:r>
            <w:r>
              <w:softHyphen/>
            </w:r>
            <w:r w:rsidRPr="00EC7A0F">
              <w:t>bo</w:t>
            </w:r>
            <w:r>
              <w:softHyphen/>
            </w:r>
            <w:r w:rsidRPr="00EC7A0F">
              <w:t>li</w:t>
            </w:r>
            <w:r>
              <w:softHyphen/>
            </w:r>
            <w:r w:rsidRPr="00EC7A0F">
              <w:t>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40" w:dyaOrig="639">
                <v:shape id="_x0000_i1033" type="#_x0000_t75" style="width:52.45pt;height:32.95pt" o:ole="">
                  <v:imagedata r:id="rId25" o:title=""/>
                </v:shape>
                <o:OLEObject Type="Embed" ProgID="Equation.DSMT4" ShapeID="_x0000_i1033" DrawAspect="Content" ObjectID="_1489825739" r:id="rId2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(8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Areasinus hyper</w:t>
            </w:r>
            <w:r w:rsidRPr="00EC7A0F">
              <w:softHyphen/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20" w:dyaOrig="639">
                <v:shape id="_x0000_i1034" type="#_x0000_t75" style="width:50.8pt;height:32.95pt" o:ole="">
                  <v:imagedata r:id="rId27" o:title=""/>
                </v:shape>
                <o:OLEObject Type="Embed" ProgID="Equation.DSMT4" ShapeID="_x0000_i1034" DrawAspect="Content" ObjectID="_1489825740" r:id="rId2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(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eatangens hyper</w:t>
            </w:r>
            <w:r w:rsidRPr="00EC7A0F">
              <w:softHyphen/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4"/>
              </w:rPr>
              <w:object w:dxaOrig="1060" w:dyaOrig="639">
                <v:shape id="_x0000_i1035" type="#_x0000_t75" style="width:54.15pt;height:32.95pt" o:ole="">
                  <v:imagedata r:id="rId29" o:title=""/>
                </v:shape>
                <o:OLEObject Type="Embed" ProgID="Equation.DSMT4" ShapeID="_x0000_i1035" DrawAspect="Content" ObjectID="_1489825741" r:id="rId3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(t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gum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99" w:dyaOrig="300">
                <v:shape id="_x0000_i1036" type="#_x0000_t75" style="width:24pt;height:15.05pt" o:ole="">
                  <v:imagedata r:id="rId31" o:title=""/>
                </v:shape>
                <o:OLEObject Type="Embed" ProgID="Equation.DSMT4" ShapeID="_x0000_i1036" DrawAspect="Content" ObjectID="_1489825742" r:id="rId3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99" w:dyaOrig="260">
                <v:shape id="_x0000_i1037" type="#_x0000_t75" style="width:24pt;height:12.3pt" o:ole="">
                  <v:imagedata r:id="rId33" o:title=""/>
                </v:shape>
                <o:OLEObject Type="Embed" ProgID="Equation.DSMT4" ShapeID="_x0000_i1037" DrawAspect="Content" ObjectID="_1489825743" r:id="rId3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a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koseka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1260" w:dyaOrig="260">
                <v:shape id="_x0000_i1038" type="#_x0000_t75" style="width:63.65pt;height:12.3pt" o:ole="">
                  <v:imagedata r:id="rId35" o:title=""/>
                </v:shape>
                <o:OLEObject Type="Embed" ProgID="Equation.DSMT4" ShapeID="_x0000_i1038" DrawAspect="Content" ObjectID="_1489825744" r:id="rId3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2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kos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940" w:dyaOrig="260">
                <v:shape id="_x0000_i1039" type="#_x0000_t75" style="width:48pt;height:12.3pt" o:ole="">
                  <v:imagedata r:id="rId37" o:title=""/>
                </v:shape>
                <o:OLEObject Type="Embed" ProgID="Equation.DSMT4" ShapeID="_x0000_i1039" DrawAspect="Content" ObjectID="_1489825745" r:id="rId3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ko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6"/>
              </w:rPr>
              <w:object w:dxaOrig="999" w:dyaOrig="680">
                <v:shape id="_x0000_i1040" type="#_x0000_t75" style="width:50.8pt;height:34.6pt" o:ole="">
                  <v:imagedata r:id="rId39" o:title=""/>
                </v:shape>
                <o:OLEObject Type="Embed" ProgID="Equation.DSMT4" ShapeID="_x0000_i1040" DrawAspect="Content" ObjectID="_1489825746" r:id="rId4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8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Arku</w:t>
            </w:r>
            <w:r>
              <w:t>s</w:t>
            </w:r>
            <w:r>
              <w:softHyphen/>
              <w:t>s</w:t>
            </w:r>
            <w:r w:rsidRPr="00EC7A0F">
              <w:t>ekan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940" w:dyaOrig="260">
                <v:shape id="_x0000_i1041" type="#_x0000_t75" style="width:48pt;height:12.3pt" o:ole="">
                  <v:imagedata r:id="rId41" o:title=""/>
                </v:shape>
                <o:OLEObject Type="Embed" ProgID="Equation.DSMT4" ShapeID="_x0000_i1041" DrawAspect="Content" ObjectID="_1489825747" r:id="rId4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-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</w:t>
            </w:r>
            <w:r>
              <w:t>s</w:t>
            </w:r>
            <w:r>
              <w:softHyphen/>
              <w:t>s</w:t>
            </w:r>
            <w:r w:rsidRPr="00EC7A0F">
              <w:t>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880" w:dyaOrig="320">
                <v:shape id="_x0000_i1042" type="#_x0000_t75" style="width:44.1pt;height:16.2pt" o:ole="">
                  <v:imagedata r:id="rId43" o:title=""/>
                </v:shape>
                <o:OLEObject Type="Embed" ProgID="Equation.DSMT4" ShapeID="_x0000_i1042" DrawAspect="Content" ObjectID="_1489825748" r:id="rId4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Arkus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60" w:dyaOrig="340">
                <v:shape id="_x0000_i1043" type="#_x0000_t75" style="width:37.4pt;height:16.2pt" o:ole="">
                  <v:imagedata r:id="rId45" o:title=""/>
                </v:shape>
                <o:OLEObject Type="Embed" ProgID="Equation.DSMT4" ShapeID="_x0000_i1043" DrawAspect="Content" ObjectID="_1489825749" r:id="rId4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,t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eginn einer neuen Zeil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lt;8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5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44" type="#_x0000_t75" style="width:31.25pt;height:19pt" o:ole="">
                  <v:imagedata r:id="rId47" o:title=""/>
                </v:shape>
                <o:OLEObject Type="Embed" ProgID="Equation.DSMT4" ShapeID="_x0000_i1044" DrawAspect="Content" ObjectID="_1489825750" r:id="rId4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b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Bo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480" w:dyaOrig="520">
                <v:shape id="_x0000_i1045" type="#_x0000_t75" style="width:24pt;height:26.8pt" o:ole="">
                  <v:imagedata r:id="rId49" o:title=""/>
                </v:shape>
                <o:OLEObject Type="Embed" ProgID="Equation.DSMT4" ShapeID="_x0000_i1045" DrawAspect="Content" ObjectID="_1489825751" r:id="rId5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2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ruchanfa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ruchen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lt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Bruchstr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740" w:dyaOrig="420">
                <v:shape id="_x0000_i1046" type="#_x0000_t75" style="width:37.4pt;height:21.2pt" o:ole="">
                  <v:imagedata r:id="rId51" o:title=""/>
                </v:shape>
                <o:OLEObject Type="Embed" ProgID="Equation.DSMT4" ShapeID="_x0000_i1046" DrawAspect="Content" ObjectID="_1489825752" r:id="rId5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8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, 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Cent (vor allem US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20" w:dyaOrig="340">
                <v:shape id="_x0000_i1047" type="#_x0000_t75" style="width:9.5pt;height:16.2pt" o:ole="">
                  <v:imagedata r:id="rId53" o:title=""/>
                </v:shape>
                <o:OLEObject Type="Embed" ProgID="Equation.DSMT4" ShapeID="_x0000_i1047" DrawAspect="Content" ObjectID="_1489825753" r:id="rId5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"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Ch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48" type="#_x0000_t75" style="width:32.95pt;height:19pt" o:ole="">
                  <v:imagedata r:id="rId55" o:title=""/>
                </v:shape>
                <o:OLEObject Type="Embed" ProgID="Equation.DSMT4" ShapeID="_x0000_i1048" DrawAspect="Content" ObjectID="_1489825754" r:id="rId5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Ch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49" type="#_x0000_t75" style="width:32.95pt;height:19pt" o:ole="">
                  <v:imagedata r:id="rId57" o:title=""/>
                </v:shape>
                <o:OLEObject Type="Embed" ProgID="Equation.DSMT4" ShapeID="_x0000_i1049" DrawAspect="Content" ObjectID="_1489825755" r:id="rId5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ach (Markie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320">
                <v:shape id="_x0000_i1050" type="#_x0000_t75" style="width:15.05pt;height:15.05pt" o:ole="">
                  <v:imagedata r:id="rId59" o:title=""/>
                </v:shape>
                <o:OLEObject Type="Embed" ProgID="Equation.DSMT4" ShapeID="_x0000_i1050" DrawAspect="Content" ObjectID="_1489825756" r:id="rId6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0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efinitionsgemäß gleich (Doppel</w:t>
            </w:r>
            <w:r>
              <w:softHyphen/>
            </w:r>
            <w:r w:rsidRPr="00EC7A0F">
              <w:t>punkt Gleich</w:t>
            </w:r>
            <w:r w:rsidRPr="00EC7A0F">
              <w:softHyphen/>
              <w:t>heits</w:t>
            </w:r>
            <w:r>
              <w:softHyphen/>
            </w:r>
            <w:r w:rsidRPr="00EC7A0F">
              <w:t>zeich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60">
                <v:shape id="_x0000_i1051" type="#_x0000_t75" style="width:15.05pt;height:12.3pt" o:ole="">
                  <v:imagedata r:id="rId61" o:title=""/>
                </v:shape>
                <o:OLEObject Type="Embed" ProgID="Equation.DSMT4" ShapeID="_x0000_i1051" DrawAspect="Content" ObjectID="_1489825757" r:id="rId6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efinitionsgemäß gleich (Gleich</w:t>
            </w:r>
            <w:r>
              <w:softHyphen/>
            </w:r>
            <w:r w:rsidRPr="00EC7A0F">
              <w:t>heits</w:t>
            </w:r>
            <w:r>
              <w:softHyphen/>
            </w:r>
            <w:r w:rsidRPr="00EC7A0F">
              <w:t>zeichen Dop</w:t>
            </w:r>
            <w:r>
              <w:softHyphen/>
            </w:r>
            <w:r w:rsidRPr="00EC7A0F">
              <w:t>pel</w:t>
            </w:r>
            <w:r>
              <w:softHyphen/>
            </w:r>
            <w:r w:rsidRPr="00EC7A0F">
              <w:t>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60">
                <v:shape id="_x0000_i1052" type="#_x0000_t75" style="width:15.05pt;height:12.3pt" o:ole="">
                  <v:imagedata r:id="rId63" o:title=""/>
                </v:shape>
                <o:OLEObject Type="Embed" ProgID="Equation.DSMT4" ShapeID="_x0000_i1052" DrawAspect="Content" ObjectID="_1489825758" r:id="rId6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=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el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53" type="#_x0000_t75" style="width:32.95pt;height:19pt" o:ole="">
                  <v:imagedata r:id="rId65" o:title=""/>
                </v:shape>
                <o:OLEObject Type="Embed" ProgID="Equation.DSMT4" ShapeID="_x0000_i1053" DrawAspect="Content" ObjectID="_1489825759" r:id="rId6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d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Dezimaltrenn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(Komm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60" w:dyaOrig="200">
                <v:shape id="_x0000_i1054" type="#_x0000_t75" style="width:8.35pt;height:9.5pt" o:ole="">
                  <v:imagedata r:id="rId67" o:title=""/>
                </v:shape>
                <o:OLEObject Type="Embed" ProgID="Equation.DSMT4" ShapeID="_x0000_i1054" DrawAspect="Content" ObjectID="_1489825760" r:id="rId6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Dezimaltrenn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(Punkt) in Aus</w:t>
            </w:r>
            <w:r w:rsidRPr="00EC7A0F">
              <w:softHyphen/>
              <w:t>nah</w:t>
            </w:r>
            <w:r w:rsidRPr="00EC7A0F">
              <w:softHyphen/>
              <w:t>me</w:t>
            </w:r>
            <w:r w:rsidRPr="00EC7A0F">
              <w:softHyphen/>
              <w:t>fäl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139">
                <v:shape id="_x0000_i1055" type="#_x0000_t75" style="width:7.25pt;height:7.25pt" o:ole="">
                  <v:imagedata r:id="rId69" o:title=""/>
                </v:shape>
                <o:OLEObject Type="Embed" ProgID="Equation.DSMT4" ShapeID="_x0000_i1055" DrawAspect="Content" ObjectID="_1489825761" r:id="rId7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Digamm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40">
                <v:shape id="_x0000_i1056" type="#_x0000_t75" style="width:9.5pt;height:16.2pt" o:ole="">
                  <v:imagedata r:id="rId71" o:title=""/>
                </v:shape>
                <o:OLEObject Type="Embed" ProgID="Equation.DSMT4" ShapeID="_x0000_i1056" DrawAspect="Content" ObjectID="_1489825762" r:id="rId72"/>
              </w:object>
            </w:r>
            <w:r w:rsidRPr="00EC7A0F">
              <w:rPr>
                <w:position w:val="-8"/>
              </w:rPr>
              <w:object w:dxaOrig="300" w:dyaOrig="320">
                <v:shape id="_x0000_i1057" type="#_x0000_t75" style="width:15.05pt;height:15.05pt" o:ole="">
                  <v:imagedata r:id="rId73" o:title=""/>
                </v:shape>
                <o:OLEObject Type="Embed" ProgID="Equation.DSMT4" ShapeID="_x0000_i1057" DrawAspect="Content" ObjectID="_1489825763" r:id="rId7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v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iv (Divergen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80" w:dyaOrig="320">
                <v:shape id="_x0000_i1058" type="#_x0000_t75" style="width:24pt;height:16.2pt" o:ole="">
                  <v:imagedata r:id="rId75" o:title=""/>
                </v:shape>
                <o:OLEObject Type="Embed" ProgID="Equation.DSMT4" ShapeID="_x0000_i1058" DrawAspect="Content" ObjectID="_1489825764" r:id="rId7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d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Austral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40" w:dyaOrig="360">
                <v:shape id="_x0000_i1059" type="#_x0000_t75" style="width:23.45pt;height:19pt" o:ole="">
                  <v:imagedata r:id="rId77" o:title=""/>
                </v:shape>
                <o:OLEObject Type="Embed" ProgID="Equation.DSMT4" ShapeID="_x0000_i1059" DrawAspect="Content" ObjectID="_1489825765" r:id="rId7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"s&gt;a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Austral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80" w:dyaOrig="320">
                <v:shape id="_x0000_i1060" type="#_x0000_t75" style="width:34.6pt;height:15.05pt" o:ole="">
                  <v:imagedata r:id="rId79" o:title=""/>
                </v:shape>
                <o:OLEObject Type="Embed" ProgID="Equation.DSMT4" ShapeID="_x0000_i1060" DrawAspect="Content" ObjectID="_1489825766" r:id="rId8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A</w:t>
            </w:r>
            <w:r>
              <w:rPr>
                <w:rFonts w:ascii="Blista Braille Plus (ANSI)" w:hAnsi="Blista Braille Plus (ANSI)"/>
                <w:sz w:val="32"/>
              </w:rPr>
              <w:t>ud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Neusee</w:t>
            </w:r>
            <w:r>
              <w:softHyphen/>
            </w:r>
            <w:r w:rsidRPr="00EC7A0F">
              <w:t>land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60" w:dyaOrig="300">
                <v:shape id="_x0000_i1061" type="#_x0000_t75" style="width:32.35pt;height:15.05pt" o:ole="">
                  <v:imagedata r:id="rId81" o:title=""/>
                </v:shape>
                <o:OLEObject Type="Embed" ProgID="Equation.DSMT4" ShapeID="_x0000_i1061" DrawAspect="Content" ObjectID="_1489825767" r:id="rId8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nzd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Neusee</w:t>
            </w:r>
            <w:r>
              <w:softHyphen/>
            </w:r>
            <w:r w:rsidRPr="00EC7A0F">
              <w:t>land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62" type="#_x0000_t75" style="width:31.25pt;height:19pt" o:ole="">
                  <v:imagedata r:id="rId83" o:title=""/>
                </v:shape>
                <o:OLEObject Type="Embed" ProgID="Equation.DSMT4" ShapeID="_x0000_i1062" DrawAspect="Content" ObjectID="_1489825768" r:id="rId8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nz"s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US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60" w:dyaOrig="320">
                <v:shape id="_x0000_i1063" type="#_x0000_t75" style="width:32.35pt;height:15.05pt" o:ole="">
                  <v:imagedata r:id="rId85" o:title=""/>
                </v:shape>
                <o:OLEObject Type="Embed" ProgID="Equation.DSMT4" ShapeID="_x0000_i1063" DrawAspect="Content" ObjectID="_1489825769" r:id="rId8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>
              <w:rPr>
                <w:rFonts w:ascii="Blista Braille Plus (ANSI)" w:hAnsi="Blista Braille Plus (ANSI)"/>
                <w:sz w:val="32"/>
              </w:rPr>
              <w:t>usd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llar (vor allem US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20" w:dyaOrig="360">
                <v:shape id="_x0000_i1064" type="#_x0000_t75" style="width:9.5pt;height:19pt" o:ole="">
                  <v:imagedata r:id="rId87" o:title=""/>
                </v:shape>
                <o:OLEObject Type="Embed" ProgID="Equation.DSMT4" ShapeID="_x0000_i1064" DrawAspect="Content" ObjectID="_1489825770" r:id="rId8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"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760" w:dyaOrig="600">
                <v:shape id="_x0000_i1065" type="#_x0000_t75" style="width:37.4pt;height:29pt" o:ole="">
                  <v:imagedata r:id="rId89" o:title=""/>
                </v:shape>
                <o:OLEObject Type="Embed" ProgID="Equation.DSMT4" ShapeID="_x0000_i1065" DrawAspect="Content" ObjectID="_1489825771" r:id="rId9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~~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pfeil</w:t>
            </w:r>
            <w:r>
              <w:t xml:space="preserve"> mit dop</w:t>
            </w:r>
            <w:r>
              <w:softHyphen/>
              <w:t>pel</w:t>
            </w:r>
            <w:r>
              <w:softHyphen/>
              <w:t>tem Schaft (</w:t>
            </w:r>
            <w:proofErr w:type="spellStart"/>
            <w:r>
              <w:t>Äqui</w:t>
            </w:r>
            <w:r>
              <w:softHyphen/>
              <w:t>va</w:t>
            </w:r>
            <w:r w:rsidRPr="00EC7A0F">
              <w:t>lenzpfeil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279">
                <v:shape id="_x0000_i1066" type="#_x0000_t75" style="width:21.2pt;height:15.05pt" o:ole="">
                  <v:imagedata r:id="rId91" o:title=""/>
                </v:shape>
                <o:OLEObject Type="Embed" ProgID="Equation.DSMT4" ShapeID="_x0000_i1066" DrawAspect="Content" ObjectID="_1489825772" r:id="rId9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==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13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pfeil mit ein</w:t>
            </w:r>
            <w:r>
              <w:softHyphen/>
            </w:r>
            <w:r w:rsidRPr="00EC7A0F">
              <w:softHyphen/>
              <w:t>fa</w:t>
            </w:r>
            <w:r>
              <w:softHyphen/>
            </w:r>
            <w:r w:rsidRPr="00EC7A0F">
              <w:t>chem Schaf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00" w:dyaOrig="260">
                <v:shape id="_x0000_i1067" type="#_x0000_t75" style="width:21.2pt;height:12.3pt" o:ole="">
                  <v:imagedata r:id="rId93" o:title=""/>
                </v:shape>
                <o:OLEObject Type="Embed" ProgID="Equation.DSMT4" ShapeID="_x0000_i1067" DrawAspect="Content" ObjectID="_1489825773" r:id="rId9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::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te Spitze nach links oder unt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!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te Spitze nach rechts oder o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,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oppelter hori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Dreieck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60">
                <v:shape id="_x0000_i1068" type="#_x0000_t75" style="width:15.05pt;height:12.3pt" o:ole="">
                  <v:imagedata r:id="rId95" o:title=""/>
                </v:shape>
                <o:OLEObject Type="Embed" ProgID="Equation.DSMT4" ShapeID="_x0000_i1068" DrawAspect="Content" ObjectID="_1489825774" r:id="rId9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/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Durchme</w:t>
            </w:r>
            <w:r>
              <w:t>s</w:t>
            </w:r>
            <w:r>
              <w:softHyphen/>
              <w:t>s</w:t>
            </w:r>
            <w:r w:rsidRPr="00EC7A0F">
              <w:t>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20" w:dyaOrig="320">
                <v:shape id="_x0000_i1069" type="#_x0000_t75" style="width:15.05pt;height:15.05pt" o:ole="">
                  <v:imagedata r:id="rId97" o:title=""/>
                </v:shape>
                <o:OLEObject Type="Embed" ProgID="Equation.DSMT4" ShapeID="_x0000_i1069" DrawAspect="Content" ObjectID="_1489825775" r:id="rId9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öff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60" w:dyaOrig="400">
                <v:shape id="_x0000_i1070" type="#_x0000_t75" style="width:8.35pt;height:21.2pt" o:ole="">
                  <v:imagedata r:id="rId99" o:title=""/>
                </v:shape>
                <o:OLEObject Type="Embed" ProgID="Equation.DSMT4" ShapeID="_x0000_i1070" DrawAspect="Content" ObjectID="_1489825776" r:id="rId10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schließende Klam</w:t>
            </w:r>
            <w:r>
              <w:softHyphen/>
            </w:r>
            <w:r w:rsidRPr="00EC7A0F">
              <w:t>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60" w:dyaOrig="400">
                <v:shape id="_x0000_i1071" type="#_x0000_t75" style="width:8.35pt;height:21.2pt" o:ole="">
                  <v:imagedata r:id="rId101" o:title=""/>
                </v:shape>
                <o:OLEObject Type="Embed" ProgID="Equation.DSMT4" ShapeID="_x0000_i1071" DrawAspect="Content" ObjectID="_1489825777" r:id="rId10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spezielle öff</w:t>
            </w:r>
            <w:r w:rsidRPr="00EC7A0F">
              <w:softHyphen/>
              <w:t>nen</w:t>
            </w:r>
            <w:r w:rsidRPr="00EC7A0F">
              <w:softHyphen/>
              <w:t xml:space="preserve">de </w:t>
            </w:r>
            <w:proofErr w:type="spellStart"/>
            <w:r w:rsidRPr="00EC7A0F">
              <w:t>Braille</w:t>
            </w:r>
            <w:r>
              <w:softHyphen/>
            </w:r>
            <w:r w:rsidRPr="00EC7A0F">
              <w:t>schrift</w:t>
            </w:r>
            <w:r w:rsidRPr="00EC7A0F">
              <w:softHyphen/>
              <w:t>klam</w:t>
            </w:r>
            <w:r w:rsidRPr="00EC7A0F">
              <w:softHyphen/>
              <w:t>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ckige spezielle schlie</w:t>
            </w:r>
            <w:r w:rsidRPr="00EC7A0F">
              <w:softHyphen/>
              <w:t xml:space="preserve">ßende </w:t>
            </w:r>
            <w:proofErr w:type="spellStart"/>
            <w:r w:rsidRPr="00EC7A0F">
              <w:t>Brailleschrift</w:t>
            </w:r>
            <w:r w:rsidRPr="00EC7A0F">
              <w:softHyphen/>
              <w:t>klam</w:t>
            </w:r>
            <w:r w:rsidRPr="00EC7A0F">
              <w:softHyphen/>
              <w:t>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 Großbuch</w:t>
            </w:r>
            <w:r>
              <w:softHyphen/>
            </w:r>
            <w:r w:rsidRPr="00EC7A0F">
              <w:t>sta</w:t>
            </w:r>
            <w:r>
              <w:softHyphen/>
            </w:r>
            <w:r w:rsidRPr="00EC7A0F">
              <w:t>be, ge</w:t>
            </w:r>
            <w:r w:rsidRPr="00EC7A0F">
              <w:softHyphen/>
              <w:t>folgt von einem oder mehreren Klein</w:t>
            </w:r>
            <w:r w:rsidRPr="00EC7A0F">
              <w:softHyphen/>
              <w:t>buch</w:t>
            </w:r>
            <w:r w:rsidRPr="00EC7A0F">
              <w:softHyphen/>
              <w:t>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 oder mehrere Groß</w:t>
            </w:r>
            <w:r w:rsidRPr="00EC7A0F">
              <w:softHyphen/>
              <w:t>buch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gt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 Spitze nach links oder unt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 Spitze nach rechts oder o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r dia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ob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unt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r dia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unt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ob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einfacher hori</w:t>
            </w:r>
            <w:r>
              <w:softHyphen/>
            </w:r>
            <w:r w:rsidRPr="00EC7A0F">
              <w:t>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infacher vertik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lektronen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320">
                <v:shape id="_x0000_i1072" type="#_x0000_t75" style="width:21.2pt;height:16.2pt" o:ole="">
                  <v:imagedata r:id="rId103" o:title=""/>
                </v:shape>
                <o:OLEObject Type="Embed" ProgID="Equation.DSMT4" ShapeID="_x0000_i1072" DrawAspect="Content" ObjectID="_1489825778" r:id="rId10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e&gt;v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Ende sämtlicher Brüche (Das zweite </w:t>
            </w:r>
            <w:proofErr w:type="spellStart"/>
            <w:r w:rsidRPr="00EC7A0F">
              <w:t>Voll</w:t>
            </w:r>
            <w:r w:rsidRPr="00EC7A0F">
              <w:softHyphen/>
              <w:t>zei</w:t>
            </w:r>
            <w:r w:rsidRPr="00EC7A0F">
              <w:softHyphen/>
              <w:t>chen</w:t>
            </w:r>
            <w:proofErr w:type="spellEnd"/>
            <w:r w:rsidRPr="00EC7A0F">
              <w:t xml:space="preserve"> ist Teil des Sym</w:t>
            </w:r>
            <w:r w:rsidRPr="00EC7A0F">
              <w:softHyphen/>
              <w:t>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%&lt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9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nthält oder ist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00" w:dyaOrig="300">
                <v:shape id="_x0000_i1073" type="#_x0000_t75" style="width:15.05pt;height:15.05pt" o:ole="">
                  <v:imagedata r:id="rId105" o:title=""/>
                </v:shape>
                <o:OLEObject Type="Embed" ProgID="Equation.DSMT4" ShapeID="_x0000_i1073" DrawAspect="Content" ObjectID="_1489825779" r:id="rId10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`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enthält, ist </w:t>
            </w:r>
            <w:proofErr w:type="spellStart"/>
            <w:r w:rsidRPr="00EC7A0F">
              <w:t>Ober</w:t>
            </w:r>
            <w:r>
              <w:softHyphen/>
            </w:r>
            <w:r w:rsidRPr="00EC7A0F">
              <w:t>menge</w:t>
            </w:r>
            <w:proofErr w:type="spellEnd"/>
            <w:r w:rsidRPr="00EC7A0F">
              <w:t xml:space="preserve"> v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074" type="#_x0000_t75" style="width:15.05pt;height:12.3pt" o:ole="">
                  <v:imagedata r:id="rId107" o:title=""/>
                </v:shape>
                <o:OLEObject Type="Embed" ProgID="Equation.DSMT4" ShapeID="_x0000_i1074" DrawAspect="Content" ObjectID="_1489825780" r:id="rId10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`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ntspri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60">
                <v:shape id="_x0000_i1075" type="#_x0000_t75" style="width:12.3pt;height:19pt" o:ole="">
                  <v:imagedata r:id="rId109" o:title=""/>
                </v:shape>
                <o:OLEObject Type="Embed" ProgID="Equation.DSMT4" ShapeID="_x0000_i1075" DrawAspect="Content" ObjectID="_1489825781" r:id="rId11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0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ntspricht ungefäh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40">
                <v:shape id="_x0000_i1076" type="#_x0000_t75" style="width:12.3pt;height:16.2pt" o:ole="">
                  <v:imagedata r:id="rId111" o:title=""/>
                </v:shape>
                <o:OLEObject Type="Embed" ProgID="Equation.DSMT4" ShapeID="_x0000_i1076" DrawAspect="Content" ObjectID="_1489825782" r:id="rId11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0?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psil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580" w:dyaOrig="360">
                <v:shape id="_x0000_i1077" type="#_x0000_t75" style="width:29pt;height:19pt" o:ole="">
                  <v:imagedata r:id="rId113" o:title=""/>
                </v:shape>
                <o:OLEObject Type="Embed" ProgID="Equation.DSMT4" ShapeID="_x0000_i1077" DrawAspect="Content" ObjectID="_1489825783" r:id="rId11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e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Ergänzungs- oder </w:t>
            </w:r>
            <w:proofErr w:type="spellStart"/>
            <w:r w:rsidRPr="00EC7A0F">
              <w:t>Kom</w:t>
            </w:r>
            <w:r w:rsidRPr="00EC7A0F">
              <w:softHyphen/>
              <w:t>ple</w:t>
            </w:r>
            <w:r w:rsidRPr="00EC7A0F">
              <w:softHyphen/>
              <w:t>mentär</w:t>
            </w:r>
            <w:r>
              <w:softHyphen/>
            </w:r>
            <w:r w:rsidRPr="00EC7A0F">
              <w:t>logarith</w:t>
            </w:r>
            <w:r w:rsidRPr="00EC7A0F">
              <w:softHyphen/>
              <w:t>mu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859" w:dyaOrig="360">
                <v:shape id="_x0000_i1078" type="#_x0000_t75" style="width:43pt;height:19pt" o:ole="">
                  <v:imagedata r:id="rId115" o:title=""/>
                </v:shape>
                <o:OLEObject Type="Embed" ProgID="Equation.DSMT4" ShapeID="_x0000_i1078" DrawAspect="Content" ObjectID="_1489825784" r:id="rId11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: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s gib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620" w:dyaOrig="380">
                <v:shape id="_x0000_i1079" type="#_x0000_t75" style="width:31.25pt;height:19.55pt" o:ole="">
                  <v:imagedata r:id="rId117" o:title=""/>
                </v:shape>
                <o:OLEObject Type="Embed" ProgID="Equation.DSMT4" ShapeID="_x0000_i1079" DrawAspect="Content" ObjectID="_1489825785" r:id="rId11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t (</w:t>
            </w:r>
            <w:proofErr w:type="spellStart"/>
            <w:r w:rsidRPr="00EC7A0F">
              <w:t>Verbands</w:t>
            </w:r>
            <w:r>
              <w:softHyphen/>
            </w:r>
            <w:r w:rsidRPr="00EC7A0F">
              <w:t>theorie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79">
                <v:shape id="_x0000_i1080" type="#_x0000_t75" style="width:12.3pt;height:15.05pt" o:ole="">
                  <v:imagedata r:id="rId119" o:title=""/>
                </v:shape>
                <o:OLEObject Type="Embed" ProgID="Equation.DSMT4" ShapeID="_x0000_i1080" DrawAspect="Content" ObjectID="_1489825786" r:id="rId12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0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81" type="#_x0000_t75" style="width:31.25pt;height:19pt" o:ole="">
                  <v:imagedata r:id="rId121" o:title=""/>
                </v:shape>
                <o:OLEObject Type="Embed" ProgID="Equation.DSMT4" ShapeID="_x0000_i1081" DrawAspect="Content" ObjectID="_1489825787" r:id="rId12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j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082" type="#_x0000_t75" style="width:31.25pt;height:19pt" o:ole="">
                  <v:imagedata r:id="rId123" o:title=""/>
                </v:shape>
                <o:OLEObject Type="Embed" ProgID="Equation.DSMT4" ShapeID="_x0000_i1082" DrawAspect="Content" ObjectID="_1489825788" r:id="rId12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5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uro (Eurozon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320">
                <v:shape id="_x0000_i1083" type="#_x0000_t75" style="width:12.3pt;height:15.05pt" o:ole="">
                  <v:imagedata r:id="rId125" o:title=""/>
                </v:shape>
                <o:OLEObject Type="Embed" ProgID="Equation.DSMT4" ShapeID="_x0000_i1083" DrawAspect="Content" ObjectID="_1489825789" r:id="rId12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"e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uro (Eurozon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084" type="#_x0000_t75" style="width:32.95pt;height:15.05pt" o:ole="">
                  <v:imagedata r:id="rId127" o:title=""/>
                </v:shape>
                <o:OLEObject Type="Embed" ProgID="Equation.DSMT4" ShapeID="_x0000_i1084" DrawAspect="Content" ObjectID="_1489825790" r:id="rId12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>
              <w:rPr>
                <w:rFonts w:ascii="Blista Braille Plus (ANSI)" w:hAnsi="Blista Braille Plus (ANSI)"/>
                <w:sz w:val="32"/>
              </w:rPr>
              <w:t>eur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uro-Cent (Eurozon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20" w:dyaOrig="300">
                <v:shape id="_x0000_i1085" type="#_x0000_t75" style="width:16.2pt;height:15.05pt" o:ole="">
                  <v:imagedata r:id="rId129" o:title=""/>
                </v:shape>
                <o:OLEObject Type="Embed" ProgID="Equation.DSMT4" ShapeID="_x0000_i1085" DrawAspect="Content" ObjectID="_1489825791" r:id="rId13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ct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Exponentialfunk</w:t>
            </w:r>
            <w:r>
              <w:softHyphen/>
            </w:r>
            <w:r w:rsidRPr="00EC7A0F">
              <w:t>ti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560" w:dyaOrig="300">
                <v:shape id="_x0000_i1086" type="#_x0000_t75" style="width:27.9pt;height:15.05pt" o:ole="">
                  <v:imagedata r:id="rId131" o:title=""/>
                </v:shape>
                <o:OLEObject Type="Embed" ProgID="Equation.DSMT4" ShapeID="_x0000_i1086" DrawAspect="Content" ObjectID="_1489825792" r:id="rId13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e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akultä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320">
                <v:shape id="_x0000_i1087" type="#_x0000_t75" style="width:7.25pt;height:15.05pt" o:ole="">
                  <v:imagedata r:id="rId133" o:title=""/>
                </v:shape>
                <o:OLEObject Type="Embed" ProgID="Equation.DSMT4" ShapeID="_x0000_i1087" DrawAspect="Content" ObjectID="_1489825793" r:id="rId13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ranken (Schwei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088" type="#_x0000_t75" style="width:32.95pt;height:15.05pt" o:ole="">
                  <v:imagedata r:id="rId135" o:title=""/>
                </v:shape>
                <o:OLEObject Type="Embed" ProgID="Equation.DSMT4" ShapeID="_x0000_i1088" DrawAspect="Content" ObjectID="_1489825794" r:id="rId13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chf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ranken (Schwei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00" w:dyaOrig="300">
                <v:shape id="_x0000_i1089" type="#_x0000_t75" style="width:21.2pt;height:15.05pt" o:ole="">
                  <v:imagedata r:id="rId137" o:title=""/>
                </v:shape>
                <o:OLEObject Type="Embed" ProgID="Equation.DSMT4" ShapeID="_x0000_i1089" DrawAspect="Content" ObjectID="_1489825795" r:id="rId13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$</w:t>
            </w:r>
            <w:r>
              <w:rPr>
                <w:rFonts w:ascii="Blista Braille Plus (ANSI)" w:hAnsi="Blista Braille Plus (ANSI)"/>
                <w:sz w:val="32"/>
              </w:rPr>
              <w:t>f</w:t>
            </w:r>
            <w:r w:rsidRPr="00EC7A0F">
              <w:rPr>
                <w:rFonts w:ascii="Blista Braille Plus (ANSI)" w:hAnsi="Blista Braille Plus (ANSI)"/>
                <w:sz w:val="32"/>
              </w:rPr>
              <w:t>r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für all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680" w:dyaOrig="380">
                <v:shape id="_x0000_i1090" type="#_x0000_t75" style="width:34.6pt;height:19.55pt" o:ole="">
                  <v:imagedata r:id="rId139" o:title=""/>
                </v:shape>
                <o:OLEObject Type="Embed" ProgID="Equation.DSMT4" ShapeID="_x0000_i1090" DrawAspect="Content" ObjectID="_1489825796" r:id="rId14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amm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091" type="#_x0000_t75" style="width:32.95pt;height:19pt" o:ole="">
                  <v:imagedata r:id="rId141" o:title=""/>
                </v:shape>
                <o:OLEObject Type="Embed" ProgID="Equation.DSMT4" ShapeID="_x0000_i1091" DrawAspect="Content" ObjectID="_1489825797" r:id="rId14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g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außsche</w:t>
            </w:r>
            <w:proofErr w:type="spellEnd"/>
            <w:r w:rsidRPr="00EC7A0F">
              <w:t xml:space="preserve"> öffnende Klam</w:t>
            </w:r>
            <w:r w:rsidRPr="00EC7A0F">
              <w:softHyphen/>
              <w:t>mer (ob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80">
                <v:shape id="_x0000_i1092" type="#_x0000_t75" style="width:12.3pt;height:19.55pt" o:ole="">
                  <v:imagedata r:id="rId143" o:title=""/>
                </v:shape>
                <o:OLEObject Type="Embed" ProgID="Equation.DSMT4" ShapeID="_x0000_i1092" DrawAspect="Content" ObjectID="_1489825798" r:id="rId14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&gt;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außsche</w:t>
            </w:r>
            <w:proofErr w:type="spellEnd"/>
            <w:r w:rsidRPr="00EC7A0F">
              <w:t xml:space="preserve"> öffnende Klam</w:t>
            </w:r>
            <w:r w:rsidRPr="00EC7A0F">
              <w:softHyphen/>
              <w:t>mer (unt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260">
                <v:shape id="_x0000_i1093" type="#_x0000_t75" style="width:12.3pt;height:12.3pt" o:ole="">
                  <v:imagedata r:id="rId145" o:title=""/>
                </v:shape>
                <o:OLEObject Type="Embed" ProgID="Equation.DSMT4" ShapeID="_x0000_i1093" DrawAspect="Content" ObjectID="_1489825799" r:id="rId14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&lt;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außsche</w:t>
            </w:r>
            <w:proofErr w:type="spellEnd"/>
            <w:r w:rsidRPr="00EC7A0F">
              <w:t xml:space="preserve"> schlie</w:t>
            </w:r>
            <w:r>
              <w:softHyphen/>
            </w:r>
            <w:r w:rsidRPr="00EC7A0F">
              <w:t>ßende Klam</w:t>
            </w:r>
            <w:r w:rsidRPr="00EC7A0F">
              <w:softHyphen/>
              <w:t>mer (ob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380">
                <v:shape id="_x0000_i1094" type="#_x0000_t75" style="width:12.3pt;height:19.55pt" o:ole="">
                  <v:imagedata r:id="rId147" o:title=""/>
                </v:shape>
                <o:OLEObject Type="Embed" ProgID="Equation.DSMT4" ShapeID="_x0000_i1094" DrawAspect="Content" ObjectID="_1489825800" r:id="rId14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&gt;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außsche</w:t>
            </w:r>
            <w:proofErr w:type="spellEnd"/>
            <w:r w:rsidRPr="00EC7A0F">
              <w:t xml:space="preserve"> schlie</w:t>
            </w:r>
            <w:r>
              <w:softHyphen/>
            </w:r>
            <w:r w:rsidRPr="00EC7A0F">
              <w:t>ßende Klammer (untere Grenz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260">
                <v:shape id="_x0000_i1095" type="#_x0000_t75" style="width:12.3pt;height:12.3pt" o:ole="">
                  <v:imagedata r:id="rId149" o:title=""/>
                </v:shape>
                <o:OLEObject Type="Embed" ProgID="Equation.DSMT4" ShapeID="_x0000_i1095" DrawAspect="Content" ObjectID="_1489825801" r:id="rId15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&lt;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gegen den Uhr</w:t>
            </w:r>
            <w:r>
              <w:softHyphen/>
            </w:r>
            <w:r w:rsidRPr="00EC7A0F">
              <w:t>zeiger</w:t>
            </w:r>
            <w:r w:rsidRPr="00EC7A0F">
              <w:softHyphen/>
              <w:t>sin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00" w:dyaOrig="340">
                <v:shape id="_x0000_i1096" type="#_x0000_t75" style="width:15.05pt;height:16.2pt" o:ole="">
                  <v:imagedata r:id="rId151" o:title=""/>
                </v:shape>
                <o:OLEObject Type="Embed" ProgID="Equation.DSMT4" ShapeID="_x0000_i1096" DrawAspect="Content" ObjectID="_1489825802" r:id="rId15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!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nitten mi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097" type="#_x0000_t75" style="width:15.05pt;height:12.3pt" o:ole="">
                  <v:imagedata r:id="rId153" o:title=""/>
                </v:shape>
                <o:OLEObject Type="Embed" ProgID="Equation.DSMT4" ShapeID="_x0000_i1097" DrawAspect="Content" ObjectID="_1489825803" r:id="rId15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0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öff</w:t>
            </w:r>
            <w:r>
              <w:softHyphen/>
            </w:r>
            <w:r w:rsidRPr="00EC7A0F">
              <w:t>nen</w:t>
            </w:r>
            <w:r>
              <w:softHyphen/>
            </w:r>
            <w:r w:rsidRPr="00EC7A0F">
              <w:t>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40" w:dyaOrig="400">
                <v:shape id="_x0000_i1098" type="#_x0000_t75" style="width:12.3pt;height:21.2pt" o:ole="">
                  <v:imagedata r:id="rId155" o:title=""/>
                </v:shape>
                <o:OLEObject Type="Embed" ProgID="Equation.DSMT4" ShapeID="_x0000_i1098" DrawAspect="Content" ObjectID="_1489825804" r:id="rId15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12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schlie</w:t>
            </w:r>
            <w:r>
              <w:softHyphen/>
            </w:r>
            <w:r w:rsidRPr="00EC7A0F">
              <w:t>ß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40" w:dyaOrig="400">
                <v:shape id="_x0000_i1099" type="#_x0000_t75" style="width:12.3pt;height:21.2pt" o:ole="">
                  <v:imagedata r:id="rId157" o:title=""/>
                </v:shape>
                <o:OLEObject Type="Embed" ProgID="Equation.DSMT4" ShapeID="_x0000_i1099" DrawAspect="Content" ObjectID="_1489825805" r:id="rId15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12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spe</w:t>
            </w:r>
            <w:r>
              <w:softHyphen/>
            </w:r>
            <w:r w:rsidRPr="00EC7A0F">
              <w:t>zielle öff</w:t>
            </w:r>
            <w:r w:rsidRPr="00EC7A0F">
              <w:softHyphen/>
              <w:t>nen</w:t>
            </w:r>
            <w:r>
              <w:softHyphen/>
            </w:r>
            <w:r w:rsidRPr="00EC7A0F">
              <w:t xml:space="preserve">de </w:t>
            </w:r>
            <w:proofErr w:type="spellStart"/>
            <w:r w:rsidRPr="00EC7A0F">
              <w:t>Brailleschrift</w:t>
            </w:r>
            <w:r w:rsidRPr="00EC7A0F">
              <w:softHyphen/>
              <w:t>klam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!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chweifte spe</w:t>
            </w:r>
            <w:r>
              <w:softHyphen/>
            </w:r>
            <w:r w:rsidRPr="00EC7A0F">
              <w:t>zi</w:t>
            </w:r>
            <w:r>
              <w:softHyphen/>
            </w:r>
            <w:r w:rsidRPr="00EC7A0F">
              <w:t>elle schlie</w:t>
            </w:r>
            <w:r w:rsidRPr="00EC7A0F">
              <w:softHyphen/>
              <w:t xml:space="preserve">ßende </w:t>
            </w:r>
            <w:proofErr w:type="spellStart"/>
            <w:r w:rsidRPr="00EC7A0F">
              <w:t>Braille</w:t>
            </w:r>
            <w:r w:rsidRPr="00EC7A0F">
              <w:softHyphen/>
              <w:t>schrift</w:t>
            </w:r>
            <w:r>
              <w:softHyphen/>
            </w:r>
            <w:r w:rsidRPr="00EC7A0F">
              <w:t>klam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!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dop</w:t>
            </w:r>
            <w:r>
              <w:softHyphen/>
            </w:r>
            <w:r w:rsidRPr="00EC7A0F">
              <w:t>pelter hori</w:t>
            </w:r>
            <w:r>
              <w:softHyphen/>
            </w:r>
            <w:r w:rsidRPr="00EC7A0F">
              <w:t>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=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ein</w:t>
            </w:r>
            <w:r>
              <w:softHyphen/>
            </w:r>
            <w:r w:rsidRPr="00EC7A0F">
              <w:t>facher dia</w:t>
            </w:r>
            <w:r>
              <w:softHyphen/>
            </w:r>
            <w:r w:rsidRPr="00EC7A0F">
              <w:t>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ob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unt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?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ein</w:t>
            </w:r>
            <w:r>
              <w:softHyphen/>
            </w:r>
            <w:r w:rsidRPr="00EC7A0F">
              <w:t>facher dia</w:t>
            </w:r>
            <w:r>
              <w:softHyphen/>
            </w:r>
            <w:r w:rsidRPr="00EC7A0F">
              <w:t>gona</w:t>
            </w:r>
            <w:r>
              <w:softHyphen/>
            </w:r>
            <w:r w:rsidRPr="00EC7A0F">
              <w:t xml:space="preserve">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  <w:r w:rsidRPr="00EC7A0F">
              <w:t xml:space="preserve"> (links unten/</w:t>
            </w:r>
            <w:r w:rsidRPr="00EC7A0F">
              <w:rPr>
                <w:rFonts w:ascii="Arial" w:hAnsi="Arial" w:cs="Arial"/>
              </w:rPr>
              <w:t>‌</w:t>
            </w:r>
            <w:r w:rsidRPr="00EC7A0F">
              <w:t>rechts ob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ein</w:t>
            </w:r>
            <w:r>
              <w:softHyphen/>
            </w:r>
            <w:r w:rsidRPr="00EC7A0F">
              <w:t>facher hori</w:t>
            </w:r>
            <w:r>
              <w:softHyphen/>
            </w:r>
            <w:r w:rsidRPr="00EC7A0F">
              <w:t>zon</w:t>
            </w:r>
            <w:r>
              <w:softHyphen/>
            </w:r>
            <w:r w:rsidRPr="00EC7A0F">
              <w:t xml:space="preserve">t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strichelter ein</w:t>
            </w:r>
            <w:r>
              <w:softHyphen/>
            </w:r>
            <w:r w:rsidRPr="00EC7A0F">
              <w:t>facher ver</w:t>
            </w:r>
            <w:r>
              <w:softHyphen/>
            </w:r>
            <w:r w:rsidRPr="00EC7A0F">
              <w:t xml:space="preserve">tikaler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;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eteilt durch, verhält sich zu (Doppel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260">
                <v:shape id="_x0000_i1100" type="#_x0000_t75" style="width:7.25pt;height:12.3pt" o:ole="">
                  <v:imagedata r:id="rId159" o:title=""/>
                </v:shape>
                <o:OLEObject Type="Embed" ProgID="Equation.DSMT4" ShapeID="_x0000_i1100" DrawAspect="Content" ObjectID="_1489825806" r:id="rId16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00">
                <v:shape id="_x0000_i1101" type="#_x0000_t75" style="width:12.3pt;height:9.5pt" o:ole="">
                  <v:imagedata r:id="rId161" o:title=""/>
                </v:shape>
                <o:OLEObject Type="Embed" ProgID="Equation.DSMT4" ShapeID="_x0000_i1101" DrawAspect="Content" ObjectID="_1489825807" r:id="rId16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C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Gliederungs</w:t>
            </w:r>
            <w:r>
              <w:softHyphen/>
            </w:r>
            <w:r w:rsidRPr="00EC7A0F"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5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ad (Gradien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80" w:dyaOrig="360">
                <v:shape id="_x0000_i1102" type="#_x0000_t75" style="width:34.6pt;height:19pt" o:ole="">
                  <v:imagedata r:id="rId163" o:title=""/>
                </v:shape>
                <o:OLEObject Type="Embed" ProgID="Equation.DSMT4" ShapeID="_x0000_i1102" DrawAspect="Content" ObjectID="_1489825808" r:id="rId16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g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ad (Kringel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300">
                <v:shape id="_x0000_i1103" type="#_x0000_t75" style="width:9.5pt;height:15.05pt" o:ole="">
                  <v:imagedata r:id="rId165" o:title=""/>
                </v:shape>
                <o:OLEObject Type="Embed" ProgID="Equation.DSMT4" ShapeID="_x0000_i1103" DrawAspect="Content" ObjectID="_1489825809" r:id="rId16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_</w:t>
            </w:r>
            <w:r w:rsidRPr="00EC7A0F">
              <w:rPr>
                <w:rFonts w:ascii="Blista Braille Plus (ANSI)" w:hAnsi="Blista Braille Plus (ANSI)"/>
                <w:sz w:val="32"/>
              </w:rPr>
              <w:t>"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iechische Buch</w:t>
            </w:r>
            <w:r>
              <w:softHyphen/>
            </w:r>
            <w:r w:rsidRPr="00EC7A0F">
              <w:t>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lt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oß ge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260">
                <v:shape id="_x0000_i1104" type="#_x0000_t75" style="width:16.2pt;height:12.3pt" o:ole="">
                  <v:imagedata r:id="rId167" o:title=""/>
                </v:shape>
                <o:OLEObject Type="Embed" ProgID="Equation.DSMT4" ShapeID="_x0000_i1104" DrawAspect="Content" ObjectID="_1489825810" r:id="rId16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oo</w:t>
            </w:r>
            <w:proofErr w:type="spellEnd"/>
            <w:r w:rsidRPr="00EC7A0F">
              <w:rPr>
                <w:rFonts w:ascii="Blista Braille Plus (ANSI)" w:hAnsi="Blista Braille Plus (ANSI)"/>
                <w:sz w:val="32"/>
              </w:rPr>
              <w:t>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öß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05" type="#_x0000_t75" style="width:12.3pt;height:12.3pt" o:ole="">
                  <v:imagedata r:id="rId169" o:title=""/>
                </v:shape>
                <o:OLEObject Type="Embed" ProgID="Equation.DSMT4" ShapeID="_x0000_i1105" DrawAspect="Content" ObjectID="_1489825811" r:id="rId17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o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ößer ode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79">
                <v:shape id="_x0000_i1106" type="#_x0000_t75" style="width:12.3pt;height:15.05pt" o:ole="">
                  <v:imagedata r:id="rId171" o:title=""/>
                </v:shape>
                <o:OLEObject Type="Embed" ProgID="Equation.DSMT4" ShapeID="_x0000_i1106" DrawAspect="Content" ObjectID="_1489825812" r:id="rId17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o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ößer oder klein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79" w:dyaOrig="380">
                <v:shape id="_x0000_i1107" type="#_x0000_t75" style="width:15.05pt;height:19.55pt" o:ole="">
                  <v:imagedata r:id="rId173" o:title=""/>
                </v:shape>
                <o:OLEObject Type="Embed" ProgID="Equation.DSMT4" ShapeID="_x0000_i1107" DrawAspect="Content" ObjectID="_1489825813" r:id="rId17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o,9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größer, gleich oder klein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0"/>
              </w:rPr>
              <w:object w:dxaOrig="279" w:dyaOrig="560">
                <v:shape id="_x0000_i1108" type="#_x0000_t75" style="width:15.05pt;height:27.9pt" o:ole="">
                  <v:imagedata r:id="rId175" o:title=""/>
                </v:shape>
                <o:OLEObject Type="Embed" ProgID="Equation.DSMT4" ShapeID="_x0000_i1108" DrawAspect="Content" ObjectID="_1489825814" r:id="rId17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o=9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großes Delta als </w:t>
            </w:r>
            <w:proofErr w:type="spellStart"/>
            <w:r w:rsidRPr="00EC7A0F">
              <w:t>Diffe</w:t>
            </w:r>
            <w:r w:rsidRPr="00EC7A0F">
              <w:softHyphen/>
              <w:t>renz</w:t>
            </w:r>
            <w:r>
              <w:softHyphen/>
            </w:r>
            <w:r w:rsidRPr="00EC7A0F"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109" type="#_x0000_t75" style="width:15.05pt;height:15.05pt" o:ole="">
                  <v:imagedata r:id="rId177" o:title=""/>
                </v:shape>
                <o:OLEObject Type="Embed" ProgID="Equation.DSMT4" ShapeID="_x0000_i1109" DrawAspect="Content" ObjectID="_1489825815" r:id="rId17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d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aken (Versiche</w:t>
            </w:r>
            <w:r>
              <w:softHyphen/>
            </w:r>
            <w:r w:rsidRPr="00EC7A0F">
              <w:t>rungs</w:t>
            </w:r>
            <w:r w:rsidRPr="00EC7A0F">
              <w:softHyphen/>
              <w:t>mathe</w:t>
            </w:r>
            <w:r>
              <w:softHyphen/>
            </w:r>
            <w:r w:rsidRPr="00EC7A0F">
              <w:t>mati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180">
                <v:shape id="_x0000_i1110" type="#_x0000_t75" style="width:15.05pt;height:9.5pt" o:ole="">
                  <v:imagedata r:id="rId179" o:title=""/>
                </v:shape>
                <o:OLEObject Type="Embed" ProgID="Equation.DSMT4" ShapeID="_x0000_i1110" DrawAspect="Content" ObjectID="_1489825816" r:id="rId18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at zum Elem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279">
                <v:shape id="_x0000_i1111" type="#_x0000_t75" style="width:12.3pt;height:15.05pt" o:ole="">
                  <v:imagedata r:id="rId181" o:title=""/>
                </v:shape>
                <o:OLEObject Type="Embed" ProgID="Equation.DSMT4" ShapeID="_x0000_i1111" DrawAspect="Content" ObjectID="_1489825817" r:id="rId18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ertz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00" w:dyaOrig="300">
                <v:shape id="_x0000_i1112" type="#_x0000_t75" style="width:21.2pt;height:15.05pt" o:ole="">
                  <v:imagedata r:id="rId183" o:title=""/>
                </v:shape>
                <o:OLEObject Type="Embed" ProgID="Equation.DSMT4" ShapeID="_x0000_i1112" DrawAspect="Content" ObjectID="_1489825818" r:id="rId18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$</w:t>
            </w:r>
            <w:proofErr w:type="spellStart"/>
            <w:r>
              <w:rPr>
                <w:rFonts w:ascii="Blista Braille Plus (ANSI)" w:hAnsi="Blista Braille Plus (ANSI)"/>
                <w:sz w:val="32"/>
              </w:rPr>
              <w:t>h</w:t>
            </w:r>
            <w:r w:rsidRPr="00EC7A0F">
              <w:rPr>
                <w:rFonts w:ascii="Blista Braille Plus (ANSI)" w:hAnsi="Blista Braille Plus (ANSI)"/>
                <w:sz w:val="32"/>
              </w:rPr>
              <w:t>z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hochgestelltes c als Mar</w:t>
            </w:r>
            <w:r w:rsidRPr="00EC7A0F">
              <w:softHyphen/>
              <w:t>kie</w:t>
            </w:r>
            <w:r>
              <w:softHyphen/>
            </w:r>
            <w:r w:rsidRPr="00EC7A0F">
              <w:t>rung für komple</w:t>
            </w:r>
            <w:r w:rsidRPr="00EC7A0F">
              <w:softHyphen/>
              <w:t>men</w:t>
            </w:r>
            <w:r>
              <w:softHyphen/>
            </w:r>
            <w:r w:rsidRPr="00EC7A0F">
              <w:t>täre Me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499">
                <v:shape id="_x0000_i1113" type="#_x0000_t75" style="width:9.5pt;height:24pt" o:ole="">
                  <v:imagedata r:id="rId185" o:title=""/>
                </v:shape>
                <o:OLEObject Type="Embed" ProgID="Equation.DSMT4" ShapeID="_x0000_i1113" DrawAspect="Content" ObjectID="_1489825819" r:id="rId18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|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-quer, reduzierte planck</w:t>
            </w:r>
            <w:r w:rsidRPr="00EC7A0F">
              <w:softHyphen/>
              <w:t>sche Kon</w:t>
            </w:r>
            <w:r w:rsidRPr="00EC7A0F">
              <w:softHyphen/>
              <w:t>stant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80">
                <v:shape id="_x0000_i1114" type="#_x0000_t75" style="width:12.3pt;height:17.85pt" o:ole="">
                  <v:imagedata r:id="rId187" o:title=""/>
                </v:shape>
                <o:OLEObject Type="Embed" ProgID="Equation.DSMT4" ShapeID="_x0000_i1114" DrawAspect="Content" ObjectID="_1489825820" r:id="rId18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h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Hüllen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760" w:dyaOrig="600">
                <v:shape id="_x0000_i1115" type="#_x0000_t75" style="width:37.4pt;height:29pt" o:ole="">
                  <v:imagedata r:id="rId189" o:title=""/>
                </v:shape>
                <o:OLEObject Type="Embed" ProgID="Equation.DSMT4" ShapeID="_x0000_i1115" DrawAspect="Content" ObjectID="_1489825821" r:id="rId19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~~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dentisch gleich, kon</w:t>
            </w:r>
            <w:r w:rsidRPr="00EC7A0F">
              <w:softHyphen/>
              <w:t>gru</w:t>
            </w:r>
            <w:r w:rsidRPr="00EC7A0F">
              <w:softHyphen/>
              <w:t>ent (Zahlen</w:t>
            </w:r>
            <w:r w:rsidRPr="00EC7A0F">
              <w:softHyphen/>
              <w:t>theo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20">
                <v:shape id="_x0000_i1116" type="#_x0000_t75" style="width:12.3pt;height:9.5pt" o:ole="">
                  <v:imagedata r:id="rId191" o:title=""/>
                </v:shape>
                <o:OLEObject Type="Embed" ProgID="Equation.DSMT4" ShapeID="_x0000_i1116" DrawAspect="Content" ObjectID="_1489825822" r:id="rId19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=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m Uhrzeigersin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00" w:dyaOrig="340">
                <v:shape id="_x0000_i1117" type="#_x0000_t75" style="width:15.05pt;height:16.2pt" o:ole="">
                  <v:imagedata r:id="rId193" o:title=""/>
                </v:shape>
                <o:OLEObject Type="Embed" ProgID="Equation.DSMT4" ShapeID="_x0000_i1117" DrawAspect="Content" ObjectID="_1489825823" r:id="rId19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: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mplikationspfeil (Pfeil nach rechts mit dop</w:t>
            </w:r>
            <w:r w:rsidRPr="00EC7A0F">
              <w:softHyphen/>
              <w:t>pel</w:t>
            </w:r>
            <w:r w:rsidRPr="00EC7A0F">
              <w:softHyphen/>
              <w:t>tem Schaf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79">
                <v:shape id="_x0000_i1118" type="#_x0000_t75" style="width:19.55pt;height:15.05pt" o:ole="">
                  <v:imagedata r:id="rId195" o:title=""/>
                </v:shape>
                <o:OLEObject Type="Embed" ProgID="Equation.DSMT4" ShapeID="_x0000_i1118" DrawAspect="Content" ObjectID="_1489825824" r:id="rId19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=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kongruent (Geo</w:t>
            </w:r>
            <w:r w:rsidRPr="00EC7A0F">
              <w:softHyphen/>
              <w:t>met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00" w:dyaOrig="360">
                <v:shape id="_x0000_i1119" type="#_x0000_t75" style="width:15.05pt;height:19pt" o:ole="">
                  <v:imagedata r:id="rId197" o:title=""/>
                </v:shape>
                <o:OLEObject Type="Embed" ProgID="Equation.DSMT4" ShapeID="_x0000_i1119" DrawAspect="Content" ObjectID="_1489825825" r:id="rId19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?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B608B1">
              <w:rPr>
                <w:position w:val="-22"/>
              </w:rPr>
              <w:object w:dxaOrig="639" w:dyaOrig="600">
                <v:shape id="_x0000_i1120" type="#_x0000_t75" style="width:31.25pt;height:29pt" o:ole="">
                  <v:imagedata r:id="rId199" o:title=""/>
                </v:shape>
                <o:OLEObject Type="Embed" ProgID="Equation.DSMT4" ShapeID="_x0000_i1120" DrawAspect="Content" ObjectID="_1489825826" r:id="rId20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~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tegral beson</w:t>
            </w:r>
            <w:r>
              <w:softHyphen/>
            </w:r>
            <w:r w:rsidRPr="00EC7A0F">
              <w:t>derer Ar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gt;~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ntegralstr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121" type="#_x0000_t75" style="width:7.25pt;height:21.2pt" o:ole="">
                  <v:imagedata r:id="rId201" o:title=""/>
                </v:shape>
                <o:OLEObject Type="Embed" ProgID="Equation.DSMT4" ShapeID="_x0000_i1121" DrawAspect="Content" ObjectID="_1489825827" r:id="rId20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Iota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40" w:dyaOrig="360">
                <v:shape id="_x0000_i1122" type="#_x0000_t75" style="width:23.45pt;height:19pt" o:ole="">
                  <v:imagedata r:id="rId203" o:title=""/>
                </v:shape>
                <o:OLEObject Type="Embed" ProgID="Equation.DSMT4" ShapeID="_x0000_i1122" DrawAspect="Content" ObjectID="_1489825828" r:id="rId20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i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st Element von (Mengen</w:t>
            </w:r>
            <w:r>
              <w:softHyphen/>
            </w:r>
            <w:r w:rsidRPr="00EC7A0F">
              <w:t>lehr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79">
                <v:shape id="_x0000_i1123" type="#_x0000_t75" style="width:12.3pt;height:12.3pt" o:ole="">
                  <v:imagedata r:id="rId205" o:title=""/>
                </v:shape>
                <o:OLEObject Type="Embed" ProgID="Equation.DSMT4" ShapeID="_x0000_i1123" DrawAspect="Content" ObjectID="_1489825829" r:id="rId20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e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5E, 12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ist enthalten in ode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00" w:dyaOrig="300">
                <v:shape id="_x0000_i1124" type="#_x0000_t75" style="width:15.05pt;height:15.05pt" o:ole="">
                  <v:imagedata r:id="rId207" o:title=""/>
                </v:shape>
                <o:OLEObject Type="Embed" ProgID="Equation.DSMT4" ShapeID="_x0000_i1124" DrawAspect="Content" ObjectID="_1489825830" r:id="rId20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2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st enthalten in, ist Teil</w:t>
            </w:r>
            <w:r>
              <w:softHyphen/>
            </w:r>
            <w:r w:rsidRPr="00EC7A0F">
              <w:t>menge v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125" type="#_x0000_t75" style="width:15.05pt;height:12.3pt" o:ole="">
                  <v:imagedata r:id="rId209" o:title=""/>
                </v:shape>
                <o:OLEObject Type="Embed" ProgID="Equation.DSMT4" ShapeID="_x0000_i1125" DrawAspect="Content" ObjectID="_1489825831" r:id="rId21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2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ist nicht Element v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279" w:dyaOrig="360">
                <v:shape id="_x0000_i1126" type="#_x0000_t75" style="width:12.3pt;height:19pt" o:ole="">
                  <v:imagedata r:id="rId211" o:title=""/>
                </v:shape>
                <o:OLEObject Type="Embed" ProgID="Equation.DSMT4" ShapeID="_x0000_i1126" DrawAspect="Content" ObjectID="_1489825832" r:id="rId21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&amp;e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app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127" type="#_x0000_t75" style="width:31.25pt;height:19pt" o:ole="">
                  <v:imagedata r:id="rId213" o:title=""/>
                </v:shape>
                <o:OLEObject Type="Embed" ProgID="Equation.DSMT4" ShapeID="_x0000_i1127" DrawAspect="Content" ObjectID="_1489825833" r:id="rId21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k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eil mit Spitze links als Mar</w:t>
            </w:r>
            <w:r>
              <w:softHyphen/>
            </w:r>
            <w:r w:rsidRPr="00EC7A0F">
              <w:t>kier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28" type="#_x0000_t75" style="width:12.3pt;height:12.3pt" o:ole="">
                  <v:imagedata r:id="rId215" o:title=""/>
                </v:shape>
                <o:OLEObject Type="Embed" ProgID="Equation.DSMT4" ShapeID="_x0000_i1128" DrawAspect="Content" ObjectID="_1489825834" r:id="rId21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eil mit Spitze rechts als Mar</w:t>
            </w:r>
            <w:r>
              <w:softHyphen/>
            </w:r>
            <w:r w:rsidRPr="00EC7A0F">
              <w:t>kier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29" type="#_x0000_t75" style="width:12.3pt;height:12.3pt" o:ole="">
                  <v:imagedata r:id="rId217" o:title=""/>
                </v:shape>
                <o:OLEObject Type="Embed" ProgID="Equation.DSMT4" ShapeID="_x0000_i1129" DrawAspect="Content" ObjectID="_1489825835" r:id="rId21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!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Kennzeichen für </w:t>
            </w:r>
            <w:proofErr w:type="spellStart"/>
            <w:r w:rsidRPr="00EC7A0F">
              <w:t>Ein</w:t>
            </w:r>
            <w:r w:rsidRPr="00EC7A0F">
              <w:softHyphen/>
              <w:t>hei</w:t>
            </w:r>
            <w:r w:rsidRPr="00EC7A0F">
              <w:softHyphen/>
              <w:t>ten</w:t>
            </w:r>
            <w:r w:rsidRPr="00EC7A0F">
              <w:softHyphen/>
              <w:t>sym</w:t>
            </w:r>
            <w:r>
              <w:softHyphen/>
            </w:r>
            <w:r w:rsidRPr="00EC7A0F">
              <w:t>bole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ilohertz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80" w:dyaOrig="300">
                <v:shape id="_x0000_i1130" type="#_x0000_t75" style="width:29pt;height:15.05pt" o:ole="">
                  <v:imagedata r:id="rId219" o:title=""/>
                </v:shape>
                <o:OLEObject Type="Embed" ProgID="Equation.DSMT4" ShapeID="_x0000_i1130" DrawAspect="Content" ObjectID="_1489825836" r:id="rId22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k$</w:t>
            </w:r>
            <w:r>
              <w:rPr>
                <w:rFonts w:ascii="Blista Braille Plus (ANSI)" w:hAnsi="Blista Braille Plus (ANSI)"/>
                <w:sz w:val="32"/>
              </w:rPr>
              <w:t>h</w:t>
            </w:r>
            <w:r w:rsidRPr="00EC7A0F">
              <w:rPr>
                <w:rFonts w:ascii="Blista Braille Plus (ANSI)" w:hAnsi="Blista Braille Plus (ANSI)"/>
                <w:sz w:val="32"/>
              </w:rPr>
              <w:t>z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ilooh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40" w:dyaOrig="300">
                <v:shape id="_x0000_i1131" type="#_x0000_t75" style="width:23.45pt;height:15.05pt" o:ole="">
                  <v:imagedata r:id="rId221" o:title=""/>
                </v:shape>
                <o:OLEObject Type="Embed" ProgID="Equation.DSMT4" ShapeID="_x0000_i1131" DrawAspect="Content" ObjectID="_1489825837" r:id="rId22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k&lt;&gt;</w:t>
            </w:r>
            <w:r>
              <w:rPr>
                <w:rFonts w:ascii="Blista Braille Plus (ANSI)" w:hAnsi="Blista Braille Plus (ANSI)"/>
                <w:sz w:val="32"/>
              </w:rPr>
              <w:t>w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 ge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260">
                <v:shape id="_x0000_i1132" type="#_x0000_t75" style="width:16.2pt;height:12.3pt" o:ole="">
                  <v:imagedata r:id="rId223" o:title=""/>
                </v:shape>
                <o:OLEObject Type="Embed" ProgID="Equation.DSMT4" ShapeID="_x0000_i1132" DrawAspect="Content" ObjectID="_1489825838" r:id="rId22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9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buchsta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1, 3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40">
                <v:shape id="_x0000_i1133" type="#_x0000_t75" style="width:12.3pt;height:12.3pt" o:ole="">
                  <v:imagedata r:id="rId225" o:title=""/>
                </v:shape>
                <o:OLEObject Type="Embed" ProgID="Equation.DSMT4" ShapeID="_x0000_i1133" DrawAspect="Content" ObjectID="_1489825839" r:id="rId22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 ode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79">
                <v:shape id="_x0000_i1134" type="#_x0000_t75" style="width:12.3pt;height:15.05pt" o:ole="">
                  <v:imagedata r:id="rId227" o:title=""/>
                </v:shape>
                <o:OLEObject Type="Embed" ProgID="Equation.DSMT4" ShapeID="_x0000_i1134" DrawAspect="Content" ObjectID="_1489825840" r:id="rId22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 oder größ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300" w:dyaOrig="380">
                <v:shape id="_x0000_i1135" type="#_x0000_t75" style="width:15.05pt;height:19.55pt" o:ole="">
                  <v:imagedata r:id="rId229" o:title=""/>
                </v:shape>
                <o:OLEObject Type="Embed" ProgID="Equation.DSMT4" ShapeID="_x0000_i1135" DrawAspect="Content" ObjectID="_1489825841" r:id="rId23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.o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 xml:space="preserve">kleiner Querstrich eines </w:t>
            </w:r>
            <w:proofErr w:type="spellStart"/>
            <w:r w:rsidRPr="00EC7A0F">
              <w:t>Zuord</w:t>
            </w:r>
            <w:r>
              <w:softHyphen/>
            </w:r>
            <w:r w:rsidRPr="00EC7A0F">
              <w:t>nungs</w:t>
            </w:r>
            <w:r>
              <w:softHyphen/>
            </w:r>
            <w:r w:rsidRPr="00EC7A0F">
              <w:t>pfeil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gt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leiner, gleich oder größ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0"/>
              </w:rPr>
              <w:object w:dxaOrig="279" w:dyaOrig="560">
                <v:shape id="_x0000_i1136" type="#_x0000_t75" style="width:15.05pt;height:27.9pt" o:ole="">
                  <v:imagedata r:id="rId231" o:title=""/>
                </v:shape>
                <o:OLEObject Type="Embed" ProgID="Equation.DSMT4" ShapeID="_x0000_i1136" DrawAspect="Content" ObjectID="_1489825842" r:id="rId23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=o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ngruent (Geo</w:t>
            </w:r>
            <w:r>
              <w:softHyphen/>
            </w:r>
            <w:r w:rsidRPr="00EC7A0F">
              <w:t>met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40">
                <v:shape id="_x0000_i1137" type="#_x0000_t75" style="width:12.3pt;height:12.3pt" o:ole="">
                  <v:imagedata r:id="rId233" o:title=""/>
                </v:shape>
                <o:OLEObject Type="Embed" ProgID="Equation.DSMT4" ShapeID="_x0000_i1137" DrawAspect="Content" ObjectID="_1489825843" r:id="rId23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?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pp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0BCEF0A2" wp14:editId="1CF21B58">
                  <wp:extent cx="347345" cy="163195"/>
                  <wp:effectExtent l="0" t="0" r="0" b="8255"/>
                  <wp:docPr id="7" name="Grafik 7" descr="V:\bskdl\Mathe\Entwürfe\Symbole\kopp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648" descr="V:\bskdl\Mathe\Entwürfe\Symbole\koppa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345" cy="163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q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seka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840" w:dyaOrig="260">
                <v:shape id="_x0000_i1138" type="#_x0000_t75" style="width:43pt;height:12.3pt" o:ole="">
                  <v:imagedata r:id="rId236" o:title=""/>
                </v:shape>
                <o:OLEObject Type="Embed" ProgID="Equation.DSMT4" ShapeID="_x0000_i1138" DrawAspect="Content" ObjectID="_1489825844" r:id="rId23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2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s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20" w:dyaOrig="260">
                <v:shape id="_x0000_i1139" type="#_x0000_t75" style="width:26.8pt;height:12.3pt" o:ole="">
                  <v:imagedata r:id="rId238" o:title=""/>
                </v:shape>
                <o:OLEObject Type="Embed" ProgID="Equation.DSMT4" ShapeID="_x0000_i1139" DrawAspect="Content" ObjectID="_1489825845" r:id="rId23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sinus hyperbo</w:t>
            </w:r>
            <w:r>
              <w:softHyphen/>
            </w:r>
            <w:r w:rsidRPr="00EC7A0F">
              <w:t>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0" w:dyaOrig="360">
                <v:shape id="_x0000_i1140" type="#_x0000_t75" style="width:59.7pt;height:19pt" o:ole="">
                  <v:imagedata r:id="rId240" o:title=""/>
                </v:shape>
                <o:OLEObject Type="Embed" ProgID="Equation.DSMT4" ShapeID="_x0000_i1140" DrawAspect="Content" ObjectID="_1489825846" r:id="rId24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(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6"/>
              </w:rPr>
              <w:object w:dxaOrig="1200" w:dyaOrig="680">
                <v:shape id="_x0000_i1141" type="#_x0000_t75" style="width:60.3pt;height:34.6pt" o:ole="">
                  <v:imagedata r:id="rId242" o:title=""/>
                </v:shape>
                <o:OLEObject Type="Embed" ProgID="Equation.DSMT4" ShapeID="_x0000_i1141" DrawAspect="Content" ObjectID="_1489825847" r:id="rId24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8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otangens hyper</w:t>
            </w:r>
            <w:r>
              <w:softHyphen/>
            </w:r>
            <w:r w:rsidRPr="00EC7A0F">
              <w:t>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40" w:dyaOrig="360">
                <v:shape id="_x0000_i1142" type="#_x0000_t75" style="width:56.95pt;height:19pt" o:ole="">
                  <v:imagedata r:id="rId244" o:title=""/>
                </v:shape>
                <o:OLEObject Type="Embed" ProgID="Equation.DSMT4" ShapeID="_x0000_i1142" DrawAspect="Content" ObjectID="_1489825848" r:id="rId24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(8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ei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20" w:dyaOrig="320">
                <v:shape id="_x0000_i1143" type="#_x0000_t75" style="width:15.05pt;height:15.05pt" o:ole="">
                  <v:imagedata r:id="rId246" o:title=""/>
                </v:shape>
                <o:OLEObject Type="Embed" ProgID="Equation.DSMT4" ShapeID="_x0000_i1143" DrawAspect="Content" ObjectID="_1489825849" r:id="rId24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eis, Kuller (Markie</w:t>
            </w:r>
            <w:r w:rsidRPr="00EC7A0F">
              <w:softHyphen/>
              <w:t>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220">
                <v:shape id="_x0000_i1144" type="#_x0000_t75" style="width:9.5pt;height:9.5pt" o:ole="">
                  <v:imagedata r:id="rId248" o:title=""/>
                </v:shape>
                <o:OLEObject Type="Embed" ProgID="Equation.DSMT4" ShapeID="_x0000_i1144" DrawAspect="Content" ObjectID="_1489825850" r:id="rId24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euz (schräg) (Mar</w:t>
            </w:r>
            <w:r w:rsidRPr="00EC7A0F">
              <w:softHyphen/>
              <w:t>kie</w:t>
            </w:r>
            <w:r>
              <w:softHyphen/>
            </w:r>
            <w:r w:rsidRPr="00EC7A0F">
              <w:t>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240">
                <v:shape id="_x0000_i1145" type="#_x0000_t75" style="width:9.5pt;height:12.3pt" o:ole="">
                  <v:imagedata r:id="rId250" o:title=""/>
                </v:shape>
                <o:OLEObject Type="Embed" ProgID="Equation.DSMT4" ShapeID="_x0000_i1145" DrawAspect="Content" ObjectID="_1489825851" r:id="rId25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(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one (Dänemar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40" w:dyaOrig="320">
                <v:shape id="_x0000_i1146" type="#_x0000_t75" style="width:27.9pt;height:16.2pt" o:ole="">
                  <v:imagedata r:id="rId252" o:title=""/>
                </v:shape>
                <o:OLEObject Type="Embed" ProgID="Equation.DSMT4" ShapeID="_x0000_i1146" DrawAspect="Content" ObjectID="_1489825852" r:id="rId25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dkr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Krone (Dänemar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60" w:dyaOrig="300">
                <v:shape id="_x0000_i1147" type="#_x0000_t75" style="width:32.35pt;height:15.05pt" o:ole="">
                  <v:imagedata r:id="rId254" o:title=""/>
                </v:shape>
                <o:OLEObject Type="Embed" ProgID="Equation.DSMT4" ShapeID="_x0000_i1147" DrawAspect="Content" ObjectID="_1489825853" r:id="rId25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dkk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one (Tschechi</w:t>
            </w:r>
            <w:r>
              <w:softHyphen/>
            </w:r>
            <w:r w:rsidRPr="00EC7A0F">
              <w:t>sche Re</w:t>
            </w:r>
            <w:r>
              <w:softHyphen/>
            </w:r>
            <w:r w:rsidRPr="00EC7A0F">
              <w:t>publi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148" type="#_x0000_t75" style="width:32.95pt;height:15.05pt" o:ole="">
                  <v:imagedata r:id="rId256" o:title=""/>
                </v:shape>
                <o:OLEObject Type="Embed" ProgID="Equation.DSMT4" ShapeID="_x0000_i1148" DrawAspect="Content" ObjectID="_1489825854" r:id="rId25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czk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Krone (Tsche</w:t>
            </w:r>
            <w:r w:rsidRPr="00EC7A0F">
              <w:softHyphen/>
              <w:t>chi</w:t>
            </w:r>
            <w:r w:rsidRPr="00EC7A0F">
              <w:softHyphen/>
              <w:t>sche Republik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320">
                <v:shape id="_x0000_i1149" type="#_x0000_t75" style="width:19.55pt;height:15.05pt" o:ole="">
                  <v:imagedata r:id="rId258" o:title=""/>
                </v:shape>
                <o:OLEObject Type="Embed" ProgID="Equation.DSMT4" ShapeID="_x0000_i1149" DrawAspect="Content" ObjectID="_1489825855" r:id="rId25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$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kc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ambd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150" type="#_x0000_t75" style="width:32.95pt;height:19pt" o:ole="">
                  <v:imagedata r:id="rId260" o:title=""/>
                </v:shape>
                <o:OLEObject Type="Embed" ProgID="Equation.DSMT4" ShapeID="_x0000_i1150" DrawAspect="Content" ObjectID="_1489825856" r:id="rId26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eere Meng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20" w:dyaOrig="320">
                <v:shape id="_x0000_i1151" type="#_x0000_t75" style="width:15.05pt;height:15.05pt" o:ole="">
                  <v:imagedata r:id="rId262" o:title=""/>
                </v:shape>
                <o:OLEObject Type="Embed" ProgID="Equation.DSMT4" ShapeID="_x0000_i1151" DrawAspect="Content" ObjectID="_1489825857" r:id="rId26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ime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B608B1">
              <w:rPr>
                <w:position w:val="-4"/>
              </w:rPr>
              <w:object w:dxaOrig="460" w:dyaOrig="300">
                <v:shape id="_x0000_i1152" type="#_x0000_t75" style="width:23.45pt;height:15.05pt" o:ole="">
                  <v:imagedata r:id="rId264" o:title=""/>
                </v:shape>
                <o:OLEObject Type="Embed" ProgID="Equation.DSMT4" ShapeID="_x0000_i1152" DrawAspect="Content" ObjectID="_1489825858" r:id="rId26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imes inferio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6B2584">
              <w:rPr>
                <w:position w:val="-10"/>
              </w:rPr>
              <w:object w:dxaOrig="460" w:dyaOrig="380">
                <v:shape id="_x0000_i1153" type="#_x0000_t75" style="width:23.45pt;height:19.55pt" o:ole="">
                  <v:imagedata r:id="rId266" o:title=""/>
                </v:shape>
                <o:OLEObject Type="Embed" ProgID="Equation.DSMT4" ShapeID="_x0000_i1153" DrawAspect="Content" ObjectID="_1489825859" r:id="rId26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l&lt;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Limes </w:t>
            </w:r>
            <w:proofErr w:type="spellStart"/>
            <w:r w:rsidRPr="00EC7A0F">
              <w:t>superio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B608B1">
              <w:rPr>
                <w:position w:val="-4"/>
              </w:rPr>
              <w:object w:dxaOrig="460" w:dyaOrig="360">
                <v:shape id="_x0000_i1154" type="#_x0000_t75" style="width:23.45pt;height:19pt" o:ole="">
                  <v:imagedata r:id="rId268" o:title=""/>
                </v:shape>
                <o:OLEObject Type="Embed" ProgID="Equation.DSMT4" ShapeID="_x0000_i1154" DrawAspect="Content" ObjectID="_1489825860" r:id="rId26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l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Logarithm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900" w:dyaOrig="360">
                <v:shape id="_x0000_i1155" type="#_x0000_t75" style="width:45.2pt;height:19pt" o:ole="">
                  <v:imagedata r:id="rId270" o:title=""/>
                </v:shape>
                <o:OLEObject Type="Embed" ProgID="Equation.DSMT4" ShapeID="_x0000_i1155" DrawAspect="Content" ObjectID="_1489825861" r:id="rId27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Logarithmus </w:t>
            </w:r>
            <w:proofErr w:type="spellStart"/>
            <w:r w:rsidRPr="00EC7A0F">
              <w:t>duali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79" w:dyaOrig="320">
                <v:shape id="_x0000_i1156" type="#_x0000_t75" style="width:12.3pt;height:16.2pt" o:ole="">
                  <v:imagedata r:id="rId272" o:title=""/>
                </v:shape>
                <o:OLEObject Type="Embed" ProgID="Equation.DSMT4" ShapeID="_x0000_i1156" DrawAspect="Content" ObjectID="_1489825862" r:id="rId27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/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Logarithmus </w:t>
            </w:r>
            <w:proofErr w:type="spellStart"/>
            <w:r w:rsidRPr="00EC7A0F">
              <w:t>natu</w:t>
            </w:r>
            <w:r>
              <w:softHyphen/>
            </w:r>
            <w:r w:rsidRPr="00EC7A0F">
              <w:t>ra</w:t>
            </w:r>
            <w:r>
              <w:softHyphen/>
            </w:r>
            <w:r w:rsidRPr="00EC7A0F">
              <w:t>lis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CB0427">
              <w:rPr>
                <w:position w:val="-4"/>
              </w:rPr>
              <w:object w:dxaOrig="300" w:dyaOrig="300">
                <v:shape id="_x0000_i1157" type="#_x0000_t75" style="width:15.05pt;height:15.05pt" o:ole="">
                  <v:imagedata r:id="rId274" o:title=""/>
                </v:shape>
                <o:OLEObject Type="Embed" ProgID="Equation.DSMT4" ShapeID="_x0000_i1157" DrawAspect="Content" ObjectID="_1489825863" r:id="rId27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(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al (Kreuz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240">
                <v:shape id="_x0000_i1158" type="#_x0000_t75" style="width:9.5pt;height:12.3pt" o:ole="">
                  <v:imagedata r:id="rId276" o:title=""/>
                </v:shape>
                <o:OLEObject Type="Embed" ProgID="Equation.DSMT4" ShapeID="_x0000_i1158" DrawAspect="Content" ObjectID="_1489825864" r:id="rId27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(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al (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60" w:dyaOrig="200">
                <v:shape id="_x0000_i1159" type="#_x0000_t75" style="width:8.35pt;height:9.5pt" o:ole="">
                  <v:imagedata r:id="rId278" o:title=""/>
                </v:shape>
                <o:OLEObject Type="Embed" ProgID="Equation.DSMT4" ShapeID="_x0000_i1159" DrawAspect="Content" ObjectID="_1489825865" r:id="rId27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al (Ster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260">
                <v:shape id="_x0000_i1160" type="#_x0000_t75" style="width:9.5pt;height:12.3pt" o:ole="">
                  <v:imagedata r:id="rId280" o:title=""/>
                </v:shape>
                <o:OLEObject Type="Embed" ProgID="Equation.DSMT4" ShapeID="_x0000_i1160" DrawAspect="Content" ObjectID="_1489825866" r:id="rId28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(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Megaelektronen</w:t>
            </w:r>
            <w:r>
              <w:softHyphen/>
            </w:r>
            <w:r w:rsidRPr="00EC7A0F">
              <w:t>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161" type="#_x0000_t75" style="width:32.95pt;height:15.05pt" o:ole="">
                  <v:imagedata r:id="rId282" o:title=""/>
                </v:shape>
                <o:OLEObject Type="Embed" ProgID="Equation.DSMT4" ShapeID="_x0000_i1161" DrawAspect="Content" ObjectID="_1489825867" r:id="rId28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m'e</w:t>
            </w:r>
            <w:proofErr w:type="spellEnd"/>
            <w:r w:rsidRPr="00EC7A0F">
              <w:rPr>
                <w:rFonts w:ascii="Blista Braille Plus (ANSI)" w:hAnsi="Blista Braille Plus (ANSI)"/>
                <w:sz w:val="32"/>
              </w:rPr>
              <w:t>&gt;v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gaelektronen</w:t>
            </w:r>
            <w:r>
              <w:softHyphen/>
            </w:r>
            <w:r w:rsidRPr="00EC7A0F">
              <w:t>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162" type="#_x0000_t75" style="width:32.95pt;height:16.2pt" o:ole="">
                  <v:imagedata r:id="rId284" o:title=""/>
                </v:shape>
                <o:OLEObject Type="Embed" ProgID="Equation.DSMT4" ShapeID="_x0000_i1162" DrawAspect="Content" ObjectID="_1489825868" r:id="rId28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$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me</w:t>
            </w:r>
            <w:proofErr w:type="spellEnd"/>
            <w:r w:rsidRPr="00EC7A0F">
              <w:rPr>
                <w:rFonts w:ascii="Blista Braille Plus (ANSI)" w:hAnsi="Blista Braille Plus (ANSI)"/>
                <w:sz w:val="32"/>
              </w:rPr>
              <w:t>&gt;v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Megavol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80" w:dyaOrig="300">
                <v:shape id="_x0000_i1163" type="#_x0000_t75" style="width:24pt;height:15.05pt" o:ole="">
                  <v:imagedata r:id="rId286" o:title=""/>
                </v:shape>
                <o:OLEObject Type="Embed" ProgID="Equation.DSMT4" ShapeID="_x0000_i1163" DrawAspect="Content" ObjectID="_1489825869" r:id="rId28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mv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ganz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340">
                <v:shape id="_x0000_i1164" type="#_x0000_t75" style="width:15.05pt;height:16.2pt" o:ole="">
                  <v:imagedata r:id="rId288" o:title=""/>
                </v:shape>
                <o:OLEObject Type="Embed" ProgID="Equation.DSMT4" ShapeID="_x0000_i1164" DrawAspect="Content" ObjectID="_1489825870" r:id="rId28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$z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kom</w:t>
            </w:r>
            <w:r>
              <w:softHyphen/>
            </w:r>
            <w:r w:rsidRPr="00EC7A0F">
              <w:t>plex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20" w:dyaOrig="340">
                <v:shape id="_x0000_i1165" type="#_x0000_t75" style="width:15.05pt;height:16.2pt" o:ole="">
                  <v:imagedata r:id="rId290" o:title=""/>
                </v:shape>
                <o:OLEObject Type="Embed" ProgID="Equation.DSMT4" ShapeID="_x0000_i1165" DrawAspect="Content" ObjectID="_1489825871" r:id="rId29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$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natür</w:t>
            </w:r>
            <w:r>
              <w:softHyphen/>
            </w:r>
            <w:r w:rsidRPr="00EC7A0F">
              <w:t>lich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40" w:dyaOrig="360">
                <v:shape id="_x0000_i1166" type="#_x0000_t75" style="width:16.2pt;height:19pt" o:ole="">
                  <v:imagedata r:id="rId292" o:title=""/>
                </v:shape>
                <o:OLEObject Type="Embed" ProgID="Equation.DSMT4" ShapeID="_x0000_i1166" DrawAspect="Content" ObjectID="_1489825872" r:id="rId29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$n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Quater</w:t>
            </w:r>
            <w:r>
              <w:softHyphen/>
            </w:r>
            <w:r w:rsidRPr="00EC7A0F">
              <w:t>nion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340">
                <v:shape id="_x0000_i1167" type="#_x0000_t75" style="width:19pt;height:16.2pt" o:ole="">
                  <v:imagedata r:id="rId294" o:title=""/>
                </v:shape>
                <o:OLEObject Type="Embed" ProgID="Equation.DSMT4" ShapeID="_x0000_i1167" DrawAspect="Content" ObjectID="_1489825873" r:id="rId29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$h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rationa</w:t>
            </w:r>
            <w:r>
              <w:softHyphen/>
            </w:r>
            <w:r w:rsidRPr="00EC7A0F">
              <w:t>l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320" w:dyaOrig="360">
                <v:shape id="_x0000_i1168" type="#_x0000_t75" style="width:15.05pt;height:19pt" o:ole="">
                  <v:imagedata r:id="rId296" o:title=""/>
                </v:shape>
                <o:OLEObject Type="Embed" ProgID="Equation.DSMT4" ShapeID="_x0000_i1168" DrawAspect="Content" ObjectID="_1489825874" r:id="rId29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$q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nge der reellen Zahl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340">
                <v:shape id="_x0000_i1169" type="#_x0000_t75" style="width:16.2pt;height:16.2pt" o:ole="">
                  <v:imagedata r:id="rId298" o:title=""/>
                </v:shape>
                <o:OLEObject Type="Embed" ProgID="Equation.DSMT4" ShapeID="_x0000_i1169" DrawAspect="Content" ObjectID="_1489825875" r:id="rId29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$r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et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20" w:dyaOrig="240">
                <v:shape id="_x0000_i1170" type="#_x0000_t75" style="width:15.05pt;height:12.3pt" o:ole="">
                  <v:imagedata r:id="rId300" o:title=""/>
                </v:shape>
                <o:OLEObject Type="Embed" ProgID="Equation.DSMT4" ShapeID="_x0000_i1170" DrawAspect="Content" ObjectID="_1489825876" r:id="rId30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m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kromet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80" w:dyaOrig="300">
                <v:shape id="_x0000_i1171" type="#_x0000_t75" style="width:24pt;height:15.05pt" o:ole="">
                  <v:imagedata r:id="rId302" o:title=""/>
                </v:shape>
                <o:OLEObject Type="Embed" ProgID="Equation.DSMT4" ShapeID="_x0000_i1171" DrawAspect="Content" ObjectID="_1489825877" r:id="rId30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l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m'm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krowat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99" w:dyaOrig="360">
                <v:shape id="_x0000_i1172" type="#_x0000_t75" style="width:24pt;height:19pt" o:ole="">
                  <v:imagedata r:id="rId304" o:title=""/>
                </v:shape>
                <o:OLEObject Type="Embed" ProgID="Equation.DSMT4" ShapeID="_x0000_i1172" DrawAspect="Content" ObjectID="_1489825878" r:id="rId30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lt;m&gt;</w:t>
            </w:r>
            <w:r>
              <w:rPr>
                <w:rFonts w:ascii="Blista Braille Plus (ANSI)" w:hAnsi="Blista Braille Plus (ANSI)"/>
                <w:sz w:val="32"/>
              </w:rPr>
              <w:t>w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lliamper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20" w:dyaOrig="300">
                <v:shape id="_x0000_i1173" type="#_x0000_t75" style="width:26.8pt;height:15.05pt" o:ole="">
                  <v:imagedata r:id="rId306" o:title=""/>
                </v:shape>
                <o:OLEObject Type="Embed" ProgID="Equation.DSMT4" ShapeID="_x0000_i1173" DrawAspect="Content" ObjectID="_1489825879" r:id="rId30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m&gt;a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llimet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80" w:dyaOrig="240">
                <v:shape id="_x0000_i1174" type="#_x0000_t75" style="width:29pt;height:12.3pt" o:ole="">
                  <v:imagedata r:id="rId308" o:title=""/>
                </v:shape>
                <o:OLEObject Type="Embed" ProgID="Equation.DSMT4" ShapeID="_x0000_i1174" DrawAspect="Content" ObjectID="_1489825880" r:id="rId30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mm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m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180">
                <v:shape id="_x0000_i1175" type="#_x0000_t75" style="width:12.3pt;height:9.5pt" o:ole="">
                  <v:imagedata r:id="rId310" o:title=""/>
                </v:shape>
                <o:OLEObject Type="Embed" ProgID="Equation.DSMT4" ShapeID="_x0000_i1175" DrawAspect="Content" ObjectID="_1489825881" r:id="rId31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-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nus/pl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260" w:dyaOrig="300">
                <v:shape id="_x0000_i1176" type="#_x0000_t75" style="width:12.3pt;height:15.05pt" o:ole="">
                  <v:imagedata r:id="rId312" o:title=""/>
                </v:shape>
                <o:OLEObject Type="Embed" ProgID="Equation.DSMT4" ShapeID="_x0000_i1176" DrawAspect="Content" ObjectID="_1489825882" r:id="rId31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-+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nut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60" w:dyaOrig="300">
                <v:shape id="_x0000_i1177" type="#_x0000_t75" style="width:27.9pt;height:15.05pt" o:ole="">
                  <v:imagedata r:id="rId314" o:title=""/>
                </v:shape>
                <o:OLEObject Type="Embed" ProgID="Equation.DSMT4" ShapeID="_x0000_i1177" DrawAspect="Content" ObjectID="_1489825883" r:id="rId31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min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Minute (Strich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340">
                <v:shape id="_x0000_i1178" type="#_x0000_t75" style="width:7.25pt;height:16.2pt" o:ole="">
                  <v:imagedata r:id="rId316" o:title=""/>
                </v:shape>
                <o:OLEObject Type="Embed" ProgID="Equation.DSMT4" ShapeID="_x0000_i1178" DrawAspect="Content" ObjectID="_1489825884" r:id="rId31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_</w:t>
            </w:r>
            <w:r w:rsidRPr="00EC7A0F">
              <w:rPr>
                <w:rFonts w:ascii="Blista Braille Plus (ANSI)" w:hAnsi="Blista Braille Plus (ANSI)"/>
                <w:sz w:val="32"/>
              </w:rPr>
              <w:t>"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My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179" type="#_x0000_t75" style="width:32.95pt;height:19pt" o:ole="">
                  <v:imagedata r:id="rId318" o:title=""/>
                </v:shape>
                <o:OLEObject Type="Embed" ProgID="Equation.DSMT4" ShapeID="_x0000_i1179" DrawAspect="Content" ObjectID="_1489825885" r:id="rId31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m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Nabla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00" w:dyaOrig="320">
                <v:shape id="_x0000_i1180" type="#_x0000_t75" style="width:15.05pt;height:15.05pt" o:ole="">
                  <v:imagedata r:id="rId320" o:title=""/>
                </v:shape>
                <o:OLEObject Type="Embed" ProgID="Equation.DSMT4" ShapeID="_x0000_i1180" DrawAspect="Content" ObjectID="_1489825886" r:id="rId32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n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180">
                <v:shape id="_x0000_i1181" type="#_x0000_t75" style="width:15.05pt;height:9.5pt" o:ole="">
                  <v:imagedata r:id="rId322" o:title=""/>
                </v:shape>
                <o:OLEObject Type="Embed" ProgID="Equation.DSMT4" ShapeID="_x0000_i1181" DrawAspect="Content" ObjectID="_1489825887" r:id="rId32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F, 1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ähnlich, nicht äqui</w:t>
            </w:r>
            <w:r w:rsidRPr="00EC7A0F">
              <w:softHyphen/>
              <w:t>va</w:t>
            </w:r>
            <w:r>
              <w:softHyphen/>
            </w:r>
            <w:r w:rsidRPr="00EC7A0F">
              <w:t>lent, nicht propor</w:t>
            </w:r>
            <w:r w:rsidRPr="00EC7A0F">
              <w:softHyphen/>
              <w:t>tion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182" type="#_x0000_t75" style="width:15.05pt;height:12.3pt" o:ole="">
                  <v:imagedata r:id="rId324" o:title=""/>
                </v:shape>
                <o:OLEObject Type="Embed" ProgID="Equation.DSMT4" ShapeID="_x0000_i1182" DrawAspect="Content" ObjectID="_1489825888" r:id="rId32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größ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79" w:dyaOrig="400">
                <v:shape id="_x0000_i1183" type="#_x0000_t75" style="width:15.05pt;height:21.2pt" o:ole="">
                  <v:imagedata r:id="rId326" o:title=""/>
                </v:shape>
                <o:OLEObject Type="Embed" ProgID="Equation.DSMT4" ShapeID="_x0000_i1183" DrawAspect="Content" ObjectID="_1489825889" r:id="rId32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o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identisch gleich, in</w:t>
            </w:r>
            <w:r w:rsidRPr="00EC7A0F">
              <w:softHyphen/>
              <w:t>kon</w:t>
            </w:r>
            <w:r>
              <w:softHyphen/>
            </w:r>
            <w:r w:rsidRPr="00EC7A0F">
              <w:t>gruent (Zahlen</w:t>
            </w:r>
            <w:r w:rsidRPr="00EC7A0F">
              <w:softHyphen/>
              <w:t>theo</w:t>
            </w:r>
            <w:r>
              <w:softHyphen/>
            </w:r>
            <w:r w:rsidRPr="00EC7A0F">
              <w:t>ri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29F25306" wp14:editId="5067C8E6">
                  <wp:extent cx="148590" cy="148590"/>
                  <wp:effectExtent l="0" t="0" r="3810" b="3810"/>
                  <wp:docPr id="6" name="Grafik 6" descr="V:\bskdl\Mathe\Entwürfe\Symbole\neu_nicht_identisch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3" descr="V:\bskdl\Mathe\Entwürfe\Symbole\neu_nicht_identisch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=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icht kleiner al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79" w:dyaOrig="400">
                <v:shape id="_x0000_i1184" type="#_x0000_t75" style="width:15.05pt;height:21.2pt" o:ole="">
                  <v:imagedata r:id="rId329" o:title=""/>
                </v:shape>
                <o:OLEObject Type="Embed" ProgID="Equation.DSMT4" ShapeID="_x0000_i1184" DrawAspect="Content" ObjectID="_1489825890" r:id="rId33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9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umer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60" w:dyaOrig="260">
                <v:shape id="_x0000_i1185" type="#_x0000_t75" style="width:32.35pt;height:12.3pt" o:ole="">
                  <v:imagedata r:id="rId331" o:title=""/>
                </v:shape>
                <o:OLEObject Type="Embed" ProgID="Equation.DSMT4" ShapeID="_x0000_i1185" DrawAspect="Content" ObjectID="_1489825891" r:id="rId33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n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Ny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186" type="#_x0000_t75" style="width:31.25pt;height:19pt" o:ole="">
                  <v:imagedata r:id="rId333" o:title=""/>
                </v:shape>
                <o:OLEObject Type="Embed" ProgID="Equation.DSMT4" ShapeID="_x0000_i1186" DrawAspect="Content" ObjectID="_1489825892" r:id="rId33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n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bere Grenze (hinterer oberer Index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|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oberer Index (hinten) oder Expon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|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beres 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220" w:dyaOrig="900">
                <v:shape id="_x0000_i1187" type="#_x0000_t75" style="width:9.5pt;height:45.2pt" o:ole="">
                  <v:imagedata r:id="rId335" o:title=""/>
                </v:shape>
                <o:OLEObject Type="Embed" ProgID="Equation.DSMT4" ShapeID="_x0000_i1187" DrawAspect="Content" ObjectID="_1489825893" r:id="rId33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~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d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40">
                <v:shape id="_x0000_i1188" type="#_x0000_t75" style="width:12.3pt;height:12.3pt" o:ole="">
                  <v:imagedata r:id="rId337" o:title=""/>
                </v:shape>
                <o:OLEObject Type="Embed" ProgID="Equation.DSMT4" ShapeID="_x0000_i1188" DrawAspect="Content" ObjectID="_1489825894" r:id="rId33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3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F, 13</w:t>
            </w:r>
          </w:p>
        </w:tc>
      </w:tr>
      <w:tr w:rsidR="003854AE" w:rsidRPr="00F906A3" w:rsidTr="00D95903">
        <w:trPr>
          <w:cantSplit/>
        </w:trPr>
        <w:tc>
          <w:tcPr>
            <w:tcW w:w="7479" w:type="dxa"/>
          </w:tcPr>
          <w:p w:rsidR="003854AE" w:rsidRPr="00F906A3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öffnende und schlie</w:t>
            </w:r>
            <w:r>
              <w:softHyphen/>
            </w:r>
            <w:r w:rsidRPr="00EC7A0F">
              <w:t>ßende Klammer für Anmer</w:t>
            </w:r>
            <w:r w:rsidRPr="00EC7A0F">
              <w:softHyphen/>
              <w:t>kun</w:t>
            </w:r>
            <w:r>
              <w:softHyphen/>
            </w:r>
            <w:r w:rsidRPr="00EC7A0F">
              <w:t>gen zur Braille</w:t>
            </w:r>
            <w:r w:rsidRPr="00EC7A0F">
              <w:softHyphen/>
              <w:t>schrift</w:t>
            </w:r>
            <w:r>
              <w:softHyphen/>
            </w:r>
            <w:r w:rsidRPr="00EC7A0F">
              <w:t>über</w:t>
            </w:r>
            <w:r>
              <w:softHyphen/>
            </w:r>
            <w:r w:rsidRPr="00EC7A0F">
              <w:t>tragun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&lt;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3, 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h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189" type="#_x0000_t75" style="width:12.3pt;height:15.05pt" o:ole="">
                  <v:imagedata r:id="rId339" o:title=""/>
                </v:shape>
                <o:OLEObject Type="Embed" ProgID="Equation.DSMT4" ShapeID="_x0000_i1189" DrawAspect="Content" ObjectID="_1489825895" r:id="rId34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lt;&gt;</w:t>
            </w:r>
            <w:r>
              <w:rPr>
                <w:rFonts w:ascii="Blista Braille Plus (ANSI)" w:hAnsi="Blista Braille Plus (ANSI)"/>
                <w:sz w:val="32"/>
              </w:rPr>
              <w:t>w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meg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20" w:dyaOrig="360">
                <v:shape id="_x0000_i1190" type="#_x0000_t75" style="width:36.3pt;height:19pt" o:ole="">
                  <v:imagedata r:id="rId341" o:title=""/>
                </v:shape>
                <o:OLEObject Type="Embed" ProgID="Equation.DSMT4" ShapeID="_x0000_i1190" DrawAspect="Content" ObjectID="_1489825896" r:id="rId34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w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Omikr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191" type="#_x0000_t75" style="width:32.95pt;height:19pt" o:ole="">
                  <v:imagedata r:id="rId343" o:title=""/>
                </v:shape>
                <o:OLEObject Type="Embed" ProgID="Equation.DSMT4" ShapeID="_x0000_i1191" DrawAspect="Content" ObjectID="_1489825897" r:id="rId34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parallel und gleich (Das zweite </w:t>
            </w:r>
            <w:proofErr w:type="spellStart"/>
            <w:r w:rsidRPr="00EC7A0F">
              <w:t>Voll</w:t>
            </w:r>
            <w:r w:rsidRPr="00EC7A0F">
              <w:softHyphen/>
              <w:t>zeichen</w:t>
            </w:r>
            <w:proofErr w:type="spellEnd"/>
            <w:r w:rsidRPr="00EC7A0F">
              <w:t xml:space="preserve"> ist Teil des Sym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40">
                <v:shape id="_x0000_i1192" type="#_x0000_t75" style="width:9.5pt;height:16.2pt" o:ole="">
                  <v:imagedata r:id="rId71" o:title=""/>
                </v:shape>
                <o:OLEObject Type="Embed" ProgID="Equation.DSMT4" ShapeID="_x0000_i1192" DrawAspect="Content" ObjectID="_1489825898" r:id="rId345"/>
              </w:object>
            </w:r>
            <w:r w:rsidRPr="00EC7A0F">
              <w:rPr>
                <w:noProof/>
                <w:lang w:val="de-CH" w:bidi="he-IL"/>
              </w:rPr>
              <w:drawing>
                <wp:inline distT="0" distB="0" distL="0" distR="0" wp14:anchorId="25435AFA" wp14:editId="2405E13E">
                  <wp:extent cx="148590" cy="226695"/>
                  <wp:effectExtent l="0" t="0" r="3810" b="1905"/>
                  <wp:docPr id="10" name="Grafik 10" descr="V:\bskdl\Mathe\Entwürfe\Symbole\neu_parallel_gleich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9" descr="V:\bskdl\Mathe\Entwürfe\Symbole\neu_parallel_gleich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" cy="226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C7A0F">
              <w:rPr>
                <w:noProof/>
                <w:position w:val="-4"/>
                <w:lang w:val="de-CH" w:bidi="he-IL"/>
              </w:rPr>
              <w:drawing>
                <wp:inline distT="0" distB="0" distL="0" distR="0" wp14:anchorId="109ED8C0" wp14:editId="38EDED55">
                  <wp:extent cx="116840" cy="175260"/>
                  <wp:effectExtent l="0" t="0" r="0" b="0"/>
                  <wp:docPr id="1" name="Bild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840" cy="1752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%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parallel zu (Das zweite </w:t>
            </w:r>
            <w:proofErr w:type="spellStart"/>
            <w:r w:rsidRPr="00EC7A0F">
              <w:t>Voll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ist Teil des Sym</w:t>
            </w:r>
            <w:r>
              <w:softHyphen/>
            </w:r>
            <w:r w:rsidRPr="00EC7A0F">
              <w:t>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80" w:dyaOrig="360">
                <v:shape id="_x0000_i1193" type="#_x0000_t75" style="width:9.5pt;height:19pt" o:ole="">
                  <v:imagedata r:id="rId348" o:title=""/>
                </v:shape>
                <o:OLEObject Type="Embed" ProgID="Equation.DSMT4" ShapeID="_x0000_i1193" DrawAspect="Content" ObjectID="_1489825899" r:id="rId34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%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, 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arallelogramm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20" w:dyaOrig="240">
                <v:shape id="_x0000_i1194" type="#_x0000_t75" style="width:16.2pt;height:12.3pt" o:ole="">
                  <v:imagedata r:id="rId350" o:title=""/>
                </v:shape>
                <o:OLEObject Type="Embed" ProgID="Equation.DSMT4" ShapeID="_x0000_i1194" DrawAspect="Content" ObjectID="_1489825900" r:id="rId35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+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eriodischer Dezimal</w:t>
            </w:r>
            <w:r w:rsidRPr="00EC7A0F">
              <w:softHyphen/>
              <w:t>bru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...2...`</w:t>
            </w:r>
          </w:p>
        </w:tc>
        <w:tc>
          <w:tcPr>
            <w:tcW w:w="2834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erspektiv zu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240" w:dyaOrig="380">
                <v:shape id="_x0000_i1195" type="#_x0000_t75" style="width:12.3pt;height:19.55pt" o:ole="">
                  <v:imagedata r:id="rId352" o:title=""/>
                </v:shape>
                <o:OLEObject Type="Embed" ProgID="Equation.DSMT4" ShapeID="_x0000_i1195" DrawAspect="Content" ObjectID="_1489825901" r:id="rId35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=0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Pfeil nach links mit dop</w:t>
            </w:r>
            <w:r>
              <w:softHyphen/>
            </w:r>
            <w:r w:rsidRPr="00EC7A0F">
              <w:t>pel</w:t>
            </w:r>
            <w:r>
              <w:softHyphen/>
            </w:r>
            <w:r w:rsidRPr="00EC7A0F">
              <w:t>tem Schaft und ein</w:t>
            </w:r>
            <w:r>
              <w:softHyphen/>
            </w:r>
            <w:r w:rsidRPr="00EC7A0F">
              <w:t>fa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79">
                <v:shape id="_x0000_i1196" type="#_x0000_t75" style="width:19.55pt;height:15.05pt" o:ole="">
                  <v:imagedata r:id="rId354" o:title=""/>
                </v:shape>
                <o:OLEObject Type="Embed" ProgID="Equation.DSMT4" ShapeID="_x0000_i1196" DrawAspect="Content" ObjectID="_1489825902" r:id="rId35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=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mit ein</w:t>
            </w:r>
            <w:r w:rsidRPr="00EC7A0F">
              <w:softHyphen/>
              <w:t>fa</w:t>
            </w:r>
            <w:r>
              <w:softHyphen/>
            </w:r>
            <w:r w:rsidRPr="00EC7A0F">
              <w:t>chem Schaft und ein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197" type="#_x0000_t75" style="width:19.55pt;height:12.3pt" o:ole="">
                  <v:imagedata r:id="rId356" o:title=""/>
                </v:shape>
                <o:OLEObject Type="Embed" ProgID="Equation.DSMT4" ShapeID="_x0000_i1197" DrawAspect="Content" ObjectID="_1489825903" r:id="rId35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: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mit ein</w:t>
            </w:r>
            <w:r>
              <w:softHyphen/>
            </w:r>
            <w:r w:rsidRPr="00EC7A0F">
              <w:t>fa</w:t>
            </w:r>
            <w:r>
              <w:softHyphen/>
            </w:r>
            <w:r w:rsidRPr="00EC7A0F">
              <w:t>chem Schaft und ein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198" type="#_x0000_t75" style="width:19.55pt;height:12.3pt" o:ole="">
                  <v:imagedata r:id="rId358" o:title=""/>
                </v:shape>
                <o:OLEObject Type="Embed" ProgID="Equation.DSMT4" ShapeID="_x0000_i1198" DrawAspect="Content" ObjectID="_1489825904" r:id="rId35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mit ge</w:t>
            </w:r>
            <w:r w:rsidRPr="00EC7A0F">
              <w:softHyphen/>
              <w:t>stri</w:t>
            </w:r>
            <w:r w:rsidRPr="00EC7A0F">
              <w:softHyphen/>
              <w:t>cheltem Schaft und ein</w:t>
            </w:r>
            <w:r>
              <w:softHyphen/>
            </w:r>
            <w:r w:rsidRPr="00EC7A0F">
              <w:t>fa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00C83EAB" wp14:editId="1D18D075">
                  <wp:extent cx="163195" cy="106045"/>
                  <wp:effectExtent l="0" t="0" r="8255" b="8255"/>
                  <wp:docPr id="5" name="Grafik 5" descr="V:\bskdl\Mathe\Entwürfe\Symbole\neu_gestrichelt_link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6" descr="V:\bskdl\Mathe\Entwürfe\Symbole\neu_gestrichelt_link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,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und rechts mit ein</w:t>
            </w:r>
            <w:r>
              <w:softHyphen/>
            </w:r>
            <w:r w:rsidRPr="00EC7A0F">
              <w:t>fachem Schaft und einfachen Spitz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00" w:dyaOrig="260">
                <v:shape id="_x0000_i1199" type="#_x0000_t75" style="width:21.2pt;height:12.3pt" o:ole="">
                  <v:imagedata r:id="rId361" o:title=""/>
                </v:shape>
                <o:OLEObject Type="Embed" ProgID="Equation.DSMT4" ShapeID="_x0000_i1199" DrawAspect="Content" ObjectID="_1489825905" r:id="rId36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: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links und rechts mit gestri</w:t>
            </w:r>
            <w:r w:rsidRPr="00EC7A0F">
              <w:softHyphen/>
              <w:t>chel</w:t>
            </w:r>
            <w:r w:rsidRPr="00EC7A0F">
              <w:softHyphen/>
              <w:t>tem Schaft und einfachen Spitz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4BE35EA2" wp14:editId="6CB23B26">
                  <wp:extent cx="170180" cy="106045"/>
                  <wp:effectExtent l="0" t="0" r="1270" b="8255"/>
                  <wp:docPr id="4" name="Grafik 4" descr="V:\bskdl\Mathe\Entwürfe\Symbole\neu_gestrichelt_rechts_link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7" descr="V:\bskdl\Mathe\Entwürfe\Symbole\neu_gestrichelt_rechts_link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180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9,,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o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400">
                <v:shape id="_x0000_i1200" type="#_x0000_t75" style="width:12.3pt;height:21.2pt" o:ole="">
                  <v:imagedata r:id="rId364" o:title=""/>
                </v:shape>
                <o:OLEObject Type="Embed" ProgID="Equation.DSMT4" ShapeID="_x0000_i1200" DrawAspect="Content" ObjectID="_1489825906" r:id="rId36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!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(Mar</w:t>
            </w:r>
            <w:r w:rsidRPr="00EC7A0F">
              <w:softHyphen/>
              <w:t>kie</w:t>
            </w:r>
            <w:r w:rsidRPr="00EC7A0F">
              <w:softHyphen/>
              <w:t>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201" type="#_x0000_t75" style="width:19.55pt;height:12.3pt" o:ole="">
                  <v:imagedata r:id="rId366" o:title=""/>
                </v:shape>
                <o:OLEObject Type="Embed" ProgID="Equation.DSMT4" ShapeID="_x0000_i1201" DrawAspect="Content" ObjectID="_1489825907" r:id="rId36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4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mit dop</w:t>
            </w:r>
            <w:r w:rsidRPr="00EC7A0F">
              <w:softHyphen/>
              <w:t>peltem Schaft und ein</w:t>
            </w:r>
            <w:r>
              <w:softHyphen/>
            </w:r>
            <w:r w:rsidRPr="00EC7A0F">
              <w:t>facher Spitze (</w:t>
            </w:r>
            <w:proofErr w:type="spellStart"/>
            <w:r w:rsidRPr="00EC7A0F">
              <w:t>Implikations</w:t>
            </w:r>
            <w:r>
              <w:softHyphen/>
            </w:r>
            <w:r w:rsidRPr="00EC7A0F">
              <w:t>pfeil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79">
                <v:shape id="_x0000_i1202" type="#_x0000_t75" style="width:19.55pt;height:15.05pt" o:ole="">
                  <v:imagedata r:id="rId368" o:title=""/>
                </v:shape>
                <o:OLEObject Type="Embed" ProgID="Equation.DSMT4" ShapeID="_x0000_i1202" DrawAspect="Content" ObjectID="_1489825908" r:id="rId36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==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13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mit ein</w:t>
            </w:r>
            <w:r w:rsidRPr="00EC7A0F">
              <w:softHyphen/>
              <w:t>fa</w:t>
            </w:r>
            <w:r>
              <w:softHyphen/>
            </w:r>
            <w:r w:rsidRPr="00EC7A0F">
              <w:t>chem Schaft und ein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80" w:dyaOrig="260">
                <v:shape id="_x0000_i1203" type="#_x0000_t75" style="width:19.55pt;height:12.3pt" o:ole="">
                  <v:imagedata r:id="rId370" o:title=""/>
                </v:shape>
                <o:OLEObject Type="Embed" ProgID="Equation.DSMT4" ShapeID="_x0000_i1203" DrawAspect="Content" ObjectID="_1489825909" r:id="rId37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: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Pfeil nach rechts mit ein</w:t>
            </w:r>
            <w:r w:rsidRPr="00EC7A0F">
              <w:softHyphen/>
              <w:t>fa</w:t>
            </w:r>
            <w:r>
              <w:softHyphen/>
            </w:r>
            <w:r w:rsidRPr="00EC7A0F">
              <w:t>chem Schaft und ein</w:t>
            </w:r>
            <w:r>
              <w:softHyphen/>
            </w:r>
            <w:r w:rsidRPr="00EC7A0F">
              <w:t>fa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  <w:rPr>
                <w:position w:val="-6"/>
              </w:rPr>
            </w:pPr>
            <w:r w:rsidRPr="00EC7A0F">
              <w:rPr>
                <w:position w:val="-6"/>
              </w:rPr>
              <w:object w:dxaOrig="380" w:dyaOrig="260">
                <v:shape id="_x0000_i1204" type="#_x0000_t75" style="width:19.55pt;height:12.3pt" o:ole="">
                  <v:imagedata r:id="rId366" o:title=""/>
                </v:shape>
                <o:OLEObject Type="Embed" ProgID="Equation.DSMT4" ShapeID="_x0000_i1204" DrawAspect="Content" ObjectID="_1489825910" r:id="rId37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rechts mit ge</w:t>
            </w:r>
            <w:r>
              <w:softHyphen/>
            </w:r>
            <w:r w:rsidRPr="00EC7A0F">
              <w:t>stri</w:t>
            </w:r>
            <w:r>
              <w:softHyphen/>
            </w:r>
            <w:r w:rsidRPr="00EC7A0F">
              <w:t>chel</w:t>
            </w:r>
            <w:r>
              <w:softHyphen/>
            </w:r>
            <w:r w:rsidRPr="00EC7A0F">
              <w:t>tem Schaft und ein</w:t>
            </w:r>
            <w:r>
              <w:softHyphen/>
            </w:r>
            <w:r w:rsidRPr="00EC7A0F">
              <w:t>fa</w:t>
            </w:r>
            <w:r>
              <w:softHyphen/>
            </w:r>
            <w:r w:rsidRPr="00EC7A0F">
              <w:t>cher Spitz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41AEB450" wp14:editId="664847CA">
                  <wp:extent cx="163195" cy="106045"/>
                  <wp:effectExtent l="0" t="0" r="8255" b="8255"/>
                  <wp:docPr id="3" name="Grafik 3" descr="V:\bskdl\Mathe\Entwürfe\Symbole\neu_gestrichelt_rechts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8" descr="V:\bskdl\Mathe\Entwürfe\Symbole\neu_gestrichelt_rechts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195" cy="106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,,o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2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eil nach unt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60" w:dyaOrig="400">
                <v:shape id="_x0000_i1205" type="#_x0000_t75" style="width:12.3pt;height:21.2pt" o:ole="">
                  <v:imagedata r:id="rId374" o:title=""/>
                </v:shape>
                <o:OLEObject Type="Embed" ProgID="Equation.DSMT4" ShapeID="_x0000_i1205" DrawAspect="Content" ObjectID="_1489825911" r:id="rId37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;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 (Großbritan</w:t>
            </w:r>
            <w:r>
              <w:softHyphen/>
            </w:r>
            <w:r w:rsidRPr="00EC7A0F">
              <w:t>n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206" type="#_x0000_t75" style="width:32.95pt;height:15.05pt" o:ole="">
                  <v:imagedata r:id="rId376" o:title=""/>
                </v:shape>
                <o:OLEObject Type="Embed" ProgID="Equation.DSMT4" ShapeID="_x0000_i1206" DrawAspect="Content" ObjectID="_1489825912" r:id="rId37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gbp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 (vor allem Groß</w:t>
            </w:r>
            <w:r>
              <w:softHyphen/>
            </w:r>
            <w:r w:rsidRPr="00EC7A0F">
              <w:t>britann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207" type="#_x0000_t75" style="width:9.5pt;height:15.05pt" o:ole="">
                  <v:imagedata r:id="rId378" o:title=""/>
                </v:shape>
                <o:OLEObject Type="Embed" ProgID="Equation.DSMT4" ShapeID="_x0000_i1207" DrawAspect="Content" ObjectID="_1489825913" r:id="rId37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"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/Lira (Türkei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20" w:dyaOrig="300">
                <v:shape id="_x0000_i1208" type="#_x0000_t75" style="width:21.2pt;height:15.05pt" o:ole="">
                  <v:imagedata r:id="rId380" o:title=""/>
                </v:shape>
                <o:OLEObject Type="Embed" ProgID="Equation.DSMT4" ShapeID="_x0000_i1208" DrawAspect="Content" ObjectID="_1489825914" r:id="rId38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>
              <w:rPr>
                <w:rFonts w:ascii="Blista Braille Plus (ANSI)" w:hAnsi="Blista Braille Plus (ANSI)"/>
                <w:sz w:val="32"/>
              </w:rPr>
              <w:t>tl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fund/Lira (Türkei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20" w:dyaOrig="300">
                <v:shape id="_x0000_i1209" type="#_x0000_t75" style="width:31.25pt;height:15.05pt" o:ole="">
                  <v:imagedata r:id="rId382" o:title=""/>
                </v:shape>
                <o:OLEObject Type="Embed" ProgID="Equation.DSMT4" ShapeID="_x0000_i1209" DrawAspect="Content" ObjectID="_1489825915" r:id="rId38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>
              <w:rPr>
                <w:rFonts w:ascii="Blista Braille Plus (ANSI)" w:hAnsi="Blista Braille Plus (ANSI)"/>
                <w:sz w:val="32"/>
              </w:rPr>
              <w:t>t</w:t>
            </w:r>
            <w:r w:rsidRPr="00EC7A0F">
              <w:rPr>
                <w:rFonts w:ascii="Blista Braille Plus (ANSI)" w:hAnsi="Blista Braille Plus (ANSI)"/>
                <w:sz w:val="32"/>
              </w:rPr>
              <w:t>r</w:t>
            </w:r>
            <w:r>
              <w:rPr>
                <w:rFonts w:ascii="Blista Braille Plus (ANSI)" w:hAnsi="Blista Braille Plus (ANSI)"/>
                <w:sz w:val="32"/>
              </w:rPr>
              <w:t>l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h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060" w:dyaOrig="360">
                <v:shape id="_x0000_i1210" type="#_x0000_t75" style="width:54.15pt;height:19pt" o:ole="">
                  <v:imagedata r:id="rId384" o:title=""/>
                </v:shape>
                <o:OLEObject Type="Embed" ProgID="Equation.DSMT4" ShapeID="_x0000_i1210" DrawAspect="Content" ObjectID="_1489825916" r:id="rId38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f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211" type="#_x0000_t75" style="width:31.25pt;height:19pt" o:ole="">
                  <v:imagedata r:id="rId386" o:title=""/>
                </v:shape>
                <o:OLEObject Type="Embed" ProgID="Equation.DSMT4" ShapeID="_x0000_i1211" DrawAspect="Content" ObjectID="_1489825917" r:id="rId38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p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l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60">
                <v:shape id="_x0000_i1212" type="#_x0000_t75" style="width:12.3pt;height:12.3pt" o:ole="">
                  <v:imagedata r:id="rId388" o:title=""/>
                </v:shape>
                <o:OLEObject Type="Embed" ProgID="Equation.DSMT4" ShapeID="_x0000_i1212" DrawAspect="Content" ObjectID="_1489825918" r:id="rId38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+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A, 5B, 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lus/m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79">
                <v:shape id="_x0000_i1213" type="#_x0000_t75" style="width:12.3pt;height:15.05pt" o:ole="">
                  <v:imagedata r:id="rId390" o:title=""/>
                </v:shape>
                <o:OLEObject Type="Embed" ProgID="Equation.DSMT4" ShapeID="_x0000_i1213" DrawAspect="Content" ObjectID="_1489825919" r:id="rId39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+-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dukt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4"/>
              </w:rPr>
              <w:object w:dxaOrig="840" w:dyaOrig="520">
                <v:shape id="_x0000_i1214" type="#_x0000_t75" style="width:43pt;height:26.8pt" o:ole="">
                  <v:imagedata r:id="rId392" o:title=""/>
                </v:shape>
                <o:OLEObject Type="Embed" ProgID="Equation.DSMT4" ShapeID="_x0000_i1214" DrawAspect="Content" ObjectID="_1489825920" r:id="rId39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p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jektiv zu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20">
                <v:shape id="_x0000_i1215" type="#_x0000_t75" style="width:12.3pt;height:15.05pt" o:ole="">
                  <v:imagedata r:id="rId394" o:title=""/>
                </v:shape>
                <o:OLEObject Type="Embed" ProgID="Equation.DSMT4" ShapeID="_x0000_i1215" DrawAspect="Content" ObjectID="_1489825921" r:id="rId39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0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Projektive Gera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340">
                <v:shape id="_x0000_i1216" type="#_x0000_t75" style="width:15.05pt;height:16.2pt" o:ole="">
                  <v:imagedata r:id="rId396" o:title=""/>
                </v:shape>
                <o:OLEObject Type="Embed" ProgID="Equation.DSMT4" ShapeID="_x0000_i1216" DrawAspect="Content" ObjectID="_1489825922" r:id="rId39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$p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Projektivverstär</w:t>
            </w:r>
            <w:r>
              <w:softHyphen/>
            </w:r>
            <w:r w:rsidRPr="00EC7A0F">
              <w:t>kungs</w:t>
            </w:r>
            <w:r w:rsidRPr="00EC7A0F">
              <w:softHyphen/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mill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20" w:dyaOrig="320">
                <v:shape id="_x0000_i1217" type="#_x0000_t75" style="width:21.2pt;height:15.05pt" o:ole="">
                  <v:imagedata r:id="rId398" o:title=""/>
                </v:shape>
                <o:OLEObject Type="Embed" ProgID="Equation.DSMT4" ShapeID="_x0000_i1217" DrawAspect="Content" ObjectID="_1489825923" r:id="rId39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_</w:t>
            </w:r>
            <w:r w:rsidRPr="00EC7A0F">
              <w:rPr>
                <w:rFonts w:ascii="Blista Braille Plus (ANSI)" w:hAnsi="Blista Braille Plus (ANSI)"/>
                <w:sz w:val="32"/>
              </w:rPr>
              <w:t>#j)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roze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360" w:dyaOrig="320">
                <v:shape id="_x0000_i1218" type="#_x0000_t75" style="width:19pt;height:15.05pt" o:ole="">
                  <v:imagedata r:id="rId400" o:title=""/>
                </v:shape>
                <o:OLEObject Type="Embed" ProgID="Equation.DSMT4" ShapeID="_x0000_i1218" DrawAspect="Content" ObjectID="_1489825924" r:id="rId40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_</w:t>
            </w:r>
            <w:r w:rsidRPr="00EC7A0F">
              <w:rPr>
                <w:rFonts w:ascii="Blista Braille Plus (ANSI)" w:hAnsi="Blista Braille Plus (ANSI)"/>
                <w:sz w:val="32"/>
              </w:rPr>
              <w:t>#j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s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20" w:dyaOrig="360">
                <v:shape id="_x0000_i1219" type="#_x0000_t75" style="width:36.3pt;height:19pt" o:ole="">
                  <v:imagedata r:id="rId402" o:title=""/>
                </v:shape>
                <o:OLEObject Type="Embed" ProgID="Equation.DSMT4" ShapeID="_x0000_i1219" DrawAspect="Content" ObjectID="_1489825925" r:id="rId40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y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Punk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60" w:dyaOrig="200">
                <v:shape id="_x0000_i1220" type="#_x0000_t75" style="width:8.35pt;height:9.5pt" o:ole="">
                  <v:imagedata r:id="rId404" o:title=""/>
                </v:shape>
                <o:OLEObject Type="Embed" ProgID="Equation.DSMT4" ShapeID="_x0000_i1220" DrawAspect="Content" ObjectID="_1489825926" r:id="rId40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Quadra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79">
                <v:shape id="_x0000_i1221" type="#_x0000_t75" style="width:12.3pt;height:12.3pt" o:ole="">
                  <v:imagedata r:id="rId406" o:title=""/>
                </v:shape>
                <o:OLEObject Type="Embed" ProgID="Equation.DSMT4" ShapeID="_x0000_i1221" DrawAspect="Content" ObjectID="_1489825927" r:id="rId40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Quadratradian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80" w:dyaOrig="499">
                <v:shape id="_x0000_i1222" type="#_x0000_t75" style="width:34.6pt;height:26.8pt" o:ole="">
                  <v:imagedata r:id="rId408" o:title=""/>
                </v:shape>
                <o:OLEObject Type="Embed" ProgID="Equation.DSMT4" ShapeID="_x0000_i1222" DrawAspect="Content" ObjectID="_1489825928" r:id="rId40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_</w:t>
            </w:r>
            <w:proofErr w:type="spellStart"/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rad</w:t>
            </w:r>
            <w:proofErr w:type="spellEnd"/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|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adiant (</w:t>
            </w:r>
            <w:proofErr w:type="spellStart"/>
            <w:r w:rsidRPr="00EC7A0F">
              <w:t>rad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499" w:dyaOrig="320">
                <v:shape id="_x0000_i1223" type="#_x0000_t75" style="width:26.8pt;height:16.2pt" o:ole="">
                  <v:imagedata r:id="rId410" o:title=""/>
                </v:shape>
                <o:OLEObject Type="Embed" ProgID="Equation.DSMT4" ShapeID="_x0000_i1223" DrawAspect="Content" ObjectID="_1489825929" r:id="rId41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_</w:t>
            </w:r>
            <w:proofErr w:type="spellStart"/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rad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Rechteck (Das zweite </w:t>
            </w:r>
            <w:proofErr w:type="spellStart"/>
            <w:r w:rsidRPr="00EC7A0F">
              <w:t>Voll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ist Teil des Sym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20" w:dyaOrig="300">
                <v:shape id="_x0000_i1224" type="#_x0000_t75" style="width:21.2pt;height:15.05pt" o:ole="">
                  <v:imagedata r:id="rId412" o:title=""/>
                </v:shape>
                <o:OLEObject Type="Embed" ProgID="Equation.DSMT4" ShapeID="_x0000_i1224" DrawAspect="Content" ObjectID="_1489825930" r:id="rId41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%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echter Winke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380" w:dyaOrig="380">
                <v:shape id="_x0000_i1225" type="#_x0000_t75" style="width:19.55pt;height:19.55pt" o:ole="">
                  <v:imagedata r:id="rId414" o:title=""/>
                </v:shape>
                <o:OLEObject Type="Embed" ProgID="Equation.DSMT4" ShapeID="_x0000_i1225" DrawAspect="Content" ObjectID="_1489825931" r:id="rId41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(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Rho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26" type="#_x0000_t75" style="width:29pt;height:19pt" o:ole="">
                  <v:imagedata r:id="rId416" o:title=""/>
                </v:shape>
                <o:OLEObject Type="Embed" ProgID="Equation.DSMT4" ShapeID="_x0000_i1226" DrawAspect="Content" ObjectID="_1489825932" r:id="rId41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r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homb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79" w:dyaOrig="400">
                <v:shape id="_x0000_i1227" type="#_x0000_t75" style="width:15.05pt;height:19.55pt" o:ole="">
                  <v:imagedata r:id="rId418" o:title=""/>
                </v:shape>
                <o:OLEObject Type="Embed" ProgID="Equation.DSMT4" ShapeID="_x0000_i1227" DrawAspect="Content" ObjectID="_1489825933" r:id="rId41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, 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römische Ziffer Ei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40" w:dyaOrig="360">
                <v:shape id="_x0000_i1228" type="#_x0000_t75" style="width:23.45pt;height:19pt" o:ole="">
                  <v:imagedata r:id="rId420" o:title=""/>
                </v:shape>
                <o:OLEObject Type="Embed" ProgID="Equation.DSMT4" ShapeID="_x0000_i1228" DrawAspect="Content" ObjectID="_1489825934" r:id="rId42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i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Fünf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229" type="#_x0000_t75" style="width:32.95pt;height:19pt" o:ole="">
                  <v:imagedata r:id="rId422" o:title=""/>
                </v:shape>
                <o:OLEObject Type="Embed" ProgID="Equation.DSMT4" ShapeID="_x0000_i1229" DrawAspect="Content" ObjectID="_1489825935" r:id="rId423"/>
              </w:object>
            </w:r>
          </w:p>
        </w:tc>
        <w:tc>
          <w:tcPr>
            <w:tcW w:w="2835" w:type="dxa"/>
          </w:tcPr>
          <w:p w:rsidR="003854AE" w:rsidRPr="00EC7A0F" w:rsidRDefault="003854AE" w:rsidP="00877544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v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römische Ziffer </w:t>
            </w:r>
            <w:proofErr w:type="spellStart"/>
            <w:r w:rsidRPr="00EC7A0F">
              <w:t>Fünf</w:t>
            </w:r>
            <w:r w:rsidRPr="00EC7A0F">
              <w:softHyphen/>
              <w:t>hunder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230" type="#_x0000_t75" style="width:31.25pt;height:19pt" o:ole="">
                  <v:imagedata r:id="rId424" o:title=""/>
                </v:shape>
                <o:OLEObject Type="Embed" ProgID="Equation.DSMT4" ShapeID="_x0000_i1230" DrawAspect="Content" ObjectID="_1489825936" r:id="rId42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d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Fünfzig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80" w:dyaOrig="360">
                <v:shape id="_x0000_i1231" type="#_x0000_t75" style="width:24pt;height:19pt" o:ole="">
                  <v:imagedata r:id="rId426" o:title=""/>
                </v:shape>
                <o:OLEObject Type="Embed" ProgID="Equation.DSMT4" ShapeID="_x0000_i1231" DrawAspect="Content" ObjectID="_1489825937" r:id="rId42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Hunder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32" type="#_x0000_t75" style="width:29pt;height:19pt" o:ole="">
                  <v:imagedata r:id="rId428" o:title=""/>
                </v:shape>
                <o:OLEObject Type="Embed" ProgID="Equation.DSMT4" ShapeID="_x0000_i1232" DrawAspect="Content" ObjectID="_1489825938" r:id="rId42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Tausend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740" w:dyaOrig="360">
                <v:shape id="_x0000_i1233" type="#_x0000_t75" style="width:37.4pt;height:19pt" o:ole="">
                  <v:imagedata r:id="rId430" o:title=""/>
                </v:shape>
                <o:OLEObject Type="Embed" ProgID="Equation.DSMT4" ShapeID="_x0000_i1233" DrawAspect="Content" ObjectID="_1489825939" r:id="rId43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m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ömische Ziffer Zeh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20" w:dyaOrig="360">
                <v:shape id="_x0000_i1234" type="#_x0000_t75" style="width:31.25pt;height:19pt" o:ole="">
                  <v:imagedata r:id="rId432" o:title=""/>
                </v:shape>
                <o:OLEObject Type="Embed" ProgID="Equation.DSMT4" ShapeID="_x0000_i1234" DrawAspect="Content" ObjectID="_1489825940" r:id="rId43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x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rot, </w:t>
            </w:r>
            <w:proofErr w:type="spellStart"/>
            <w:r w:rsidRPr="00EC7A0F">
              <w:t>curl</w:t>
            </w:r>
            <w:proofErr w:type="spellEnd"/>
            <w:r w:rsidRPr="00EC7A0F">
              <w:t xml:space="preserve"> (Rotatio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40" w:dyaOrig="360">
                <v:shape id="_x0000_i1235" type="#_x0000_t75" style="width:56.95pt;height:19pt" o:ole="">
                  <v:imagedata r:id="rId434" o:title=""/>
                </v:shape>
                <o:OLEObject Type="Embed" ProgID="Equation.DSMT4" ShapeID="_x0000_i1235" DrawAspect="Content" ObjectID="_1489825941" r:id="rId43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r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 öff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180" w:dyaOrig="420">
                <v:shape id="_x0000_i1236" type="#_x0000_t75" style="width:9.5pt;height:21.2pt" o:ole="">
                  <v:imagedata r:id="rId436" o:title=""/>
                </v:shape>
                <o:OLEObject Type="Embed" ProgID="Equation.DSMT4" ShapeID="_x0000_i1236" DrawAspect="Content" ObjectID="_1489825942" r:id="rId43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2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 schließende Klam</w:t>
            </w:r>
            <w:r>
              <w:softHyphen/>
            </w:r>
            <w:r w:rsidRPr="00EC7A0F">
              <w:t>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180" w:dyaOrig="420">
                <v:shape id="_x0000_i1237" type="#_x0000_t75" style="width:9.5pt;height:21.2pt" o:ole="">
                  <v:imagedata r:id="rId438" o:title=""/>
                </v:shape>
                <o:OLEObject Type="Embed" ProgID="Equation.DSMT4" ShapeID="_x0000_i1237" DrawAspect="Content" ObjectID="_1489825943" r:id="rId43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`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 spezielle öff</w:t>
            </w:r>
            <w:r w:rsidRPr="00EC7A0F">
              <w:softHyphen/>
              <w:t>nen</w:t>
            </w:r>
            <w:r w:rsidRPr="00EC7A0F">
              <w:softHyphen/>
              <w:t xml:space="preserve">de </w:t>
            </w:r>
            <w:proofErr w:type="spellStart"/>
            <w:r w:rsidRPr="00EC7A0F">
              <w:t>Braille</w:t>
            </w:r>
            <w:r>
              <w:softHyphen/>
            </w:r>
            <w:r w:rsidRPr="00EC7A0F">
              <w:t>schrift</w:t>
            </w:r>
            <w:r w:rsidRPr="00EC7A0F">
              <w:softHyphen/>
              <w:t>klam</w:t>
            </w:r>
            <w:r w:rsidRPr="00EC7A0F">
              <w:softHyphen/>
              <w:t>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2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 spezielle schlie</w:t>
            </w:r>
            <w:r w:rsidRPr="00EC7A0F">
              <w:softHyphen/>
              <w:t>ßen</w:t>
            </w:r>
            <w:r w:rsidRPr="00EC7A0F">
              <w:softHyphen/>
              <w:t xml:space="preserve">de </w:t>
            </w:r>
            <w:proofErr w:type="spellStart"/>
            <w:r w:rsidRPr="00EC7A0F">
              <w:t>Brailleschrift</w:t>
            </w:r>
            <w:r w:rsidRPr="00EC7A0F">
              <w:softHyphen/>
              <w:t>klammer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`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ndes d (für par</w:t>
            </w:r>
            <w:r>
              <w:softHyphen/>
            </w:r>
            <w:r w:rsidRPr="00EC7A0F">
              <w:t>tielle Ab</w:t>
            </w:r>
            <w:r>
              <w:softHyphen/>
            </w:r>
            <w:r w:rsidRPr="00EC7A0F">
              <w:t>leit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79" w:dyaOrig="400">
                <v:shape id="_x0000_i1238" type="#_x0000_t75" style="width:12.3pt;height:19.55pt" o:ole="">
                  <v:imagedata r:id="rId440" o:title=""/>
                </v:shape>
                <o:OLEObject Type="Embed" ProgID="Equation.DSMT4" ShapeID="_x0000_i1238" DrawAspect="Content" ObjectID="_1489825944" r:id="rId44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d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Rupie (Ind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40" w:dyaOrig="300">
                <v:shape id="_x0000_i1239" type="#_x0000_t75" style="width:16.2pt;height:15.05pt" o:ole="">
                  <v:imagedata r:id="rId442" o:title=""/>
                </v:shape>
                <o:OLEObject Type="Embed" ProgID="Equation.DSMT4" ShapeID="_x0000_i1239" DrawAspect="Content" ObjectID="_1489825945" r:id="rId44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i&gt;r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Rupie (Indi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580" w:dyaOrig="300">
                <v:shape id="_x0000_i1240" type="#_x0000_t75" style="width:29pt;height:15.05pt" o:ole="">
                  <v:imagedata r:id="rId444" o:title=""/>
                </v:shape>
                <o:OLEObject Type="Embed" ProgID="Equation.DSMT4" ShapeID="_x0000_i1240" DrawAspect="Content" ObjectID="_1489825946" r:id="rId44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inr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angenlinie (Tild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241" type="#_x0000_t75" style="width:15.05pt;height:12.3pt" o:ole="">
                  <v:imagedata r:id="rId446" o:title=""/>
                </v:shape>
                <o:OLEObject Type="Embed" ProgID="Equation.DSMT4" ShapeID="_x0000_i1241" DrawAspect="Content" ObjectID="_1489825947" r:id="rId44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Schlüsselzeichen für </w:t>
            </w:r>
            <w:proofErr w:type="spellStart"/>
            <w:r w:rsidRPr="00EC7A0F">
              <w:t>Kurz</w:t>
            </w:r>
            <w:r>
              <w:softHyphen/>
            </w:r>
            <w:r w:rsidRPr="00EC7A0F">
              <w:t>wort</w:t>
            </w:r>
            <w:r>
              <w:softHyphen/>
            </w:r>
            <w:r w:rsidRPr="00EC7A0F">
              <w:t>symbole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Schlüsselzeichen für </w:t>
            </w:r>
            <w:proofErr w:type="spellStart"/>
            <w:r w:rsidRPr="00EC7A0F">
              <w:t>Pfeil</w:t>
            </w:r>
            <w:r>
              <w:softHyphen/>
            </w:r>
            <w:r w:rsidRPr="00EC7A0F">
              <w:t>darstel</w:t>
            </w:r>
            <w:r>
              <w:softHyphen/>
            </w:r>
            <w:r w:rsidRPr="00EC7A0F">
              <w:t>lung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ein</w:t>
            </w:r>
            <w:r w:rsidRPr="00EC7A0F">
              <w:softHyphen/>
              <w:t>fache Projek</w:t>
            </w:r>
            <w:r>
              <w:softHyphen/>
            </w:r>
            <w:r w:rsidRPr="00EC7A0F">
              <w:t>tiv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5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sämt</w:t>
            </w:r>
            <w:r>
              <w:softHyphen/>
            </w:r>
            <w:r w:rsidRPr="00EC7A0F">
              <w:t>liche Pro</w:t>
            </w:r>
            <w:r>
              <w:softHyphen/>
            </w:r>
            <w:r w:rsidRPr="00EC7A0F">
              <w:t>jek</w:t>
            </w:r>
            <w:r>
              <w:softHyphen/>
            </w:r>
            <w:r w:rsidRPr="00EC7A0F">
              <w:t xml:space="preserve">tive (Das zweite </w:t>
            </w:r>
            <w:proofErr w:type="spellStart"/>
            <w:r w:rsidRPr="00EC7A0F">
              <w:t>Vollzei</w:t>
            </w:r>
            <w:r w:rsidRPr="00EC7A0F">
              <w:softHyphen/>
              <w:t>chen</w:t>
            </w:r>
            <w:proofErr w:type="spellEnd"/>
            <w:r w:rsidRPr="00EC7A0F">
              <w:t xml:space="preserve"> ist Teil des Zei</w:t>
            </w:r>
            <w:r w:rsidRPr="00EC7A0F">
              <w:softHyphen/>
              <w:t>chen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%5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ver</w:t>
            </w:r>
            <w:r>
              <w:softHyphen/>
            </w:r>
            <w:r w:rsidRPr="00EC7A0F">
              <w:t>stärkte Proj</w:t>
            </w:r>
            <w:r>
              <w:softHyphen/>
            </w:r>
            <w:r w:rsidRPr="00EC7A0F">
              <w:t>ek</w:t>
            </w:r>
            <w:r>
              <w:softHyphen/>
            </w:r>
            <w:r w:rsidRPr="00EC7A0F">
              <w:t>tiv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5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chlusszeichen für ver</w:t>
            </w:r>
            <w:r w:rsidRPr="00EC7A0F">
              <w:softHyphen/>
              <w:t>stärkte Pro</w:t>
            </w:r>
            <w:r>
              <w:softHyphen/>
            </w:r>
            <w:r w:rsidRPr="00EC7A0F">
              <w:t>jektiv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5</w:t>
            </w:r>
            <w:r w:rsidR="00EC1B7B">
              <w:rPr>
                <w:noProof/>
                <w:vanish/>
                <w:lang w:val="de-CH" w:bidi="he-IL"/>
              </w:rPr>
              <w:pict>
                <v:shape id="_x0000_s8299" type="#_x0000_t75" style="position:absolute;margin-left:146.15pt;margin-top:-276.1pt;width:19pt;height:48pt;z-index:251749376;mso-position-horizontal-relative:text;mso-position-vertical-relative:text">
                  <v:imagedata r:id="rId448" o:title=""/>
                </v:shape>
                <o:OLEObject Type="Embed" ProgID="Equation.DSMT4" ShapeID="_x0000_s8299" DrawAspect="Content" ObjectID="_1489826022" r:id="rId449"/>
              </w:pic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ka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20" w:dyaOrig="260">
                <v:shape id="_x0000_i1242" type="#_x0000_t75" style="width:26.8pt;height:12.3pt" o:ole="">
                  <v:imagedata r:id="rId450" o:title=""/>
                </v:shape>
                <o:OLEObject Type="Embed" ProgID="Equation.DSMT4" ShapeID="_x0000_i1242" DrawAspect="Content" ObjectID="_1489825948" r:id="rId45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-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kun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00" w:dyaOrig="260">
                <v:shape id="_x0000_i1243" type="#_x0000_t75" style="width:9.5pt;height:12.3pt" o:ole="">
                  <v:imagedata r:id="rId452" o:title=""/>
                </v:shape>
                <o:OLEObject Type="Embed" ProgID="Equation.DSMT4" ShapeID="_x0000_i1243" DrawAspect="Content" ObjectID="_1489825949" r:id="rId45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kund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20" w:dyaOrig="260">
                <v:shape id="_x0000_i1244" type="#_x0000_t75" style="width:26.8pt;height:12.3pt" o:ole="">
                  <v:imagedata r:id="rId454" o:title=""/>
                </v:shape>
                <o:OLEObject Type="Embed" ProgID="Equation.DSMT4" ShapeID="_x0000_i1244" DrawAspect="Content" ObjectID="_1489825950" r:id="rId45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se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kunde (Doppel</w:t>
            </w:r>
            <w:r>
              <w:softHyphen/>
            </w:r>
            <w:r w:rsidRPr="00EC7A0F">
              <w:t>strich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340">
                <v:shape id="_x0000_i1245" type="#_x0000_t75" style="width:9.5pt;height:16.2pt" o:ole="">
                  <v:imagedata r:id="rId456" o:title=""/>
                </v:shape>
                <o:OLEObject Type="Embed" ProgID="Equation.DSMT4" ShapeID="_x0000_i1245" DrawAspect="Content" ObjectID="_1489825951" r:id="rId45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_</w:t>
            </w:r>
            <w:r w:rsidRPr="00EC7A0F">
              <w:rPr>
                <w:rFonts w:ascii="Blista Braille Plus (ANSI)" w:hAnsi="Blista Braille Plus (ANSI)"/>
                <w:sz w:val="32"/>
              </w:rPr>
              <w:t>"*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3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senkrecht auf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246" type="#_x0000_t75" style="width:15.05pt;height:15.05pt" o:ole="">
                  <v:imagedata r:id="rId458" o:title=""/>
                </v:shape>
                <o:OLEObject Type="Embed" ProgID="Equation.DSMT4" ShapeID="_x0000_i1246" DrawAspect="Content" ObjectID="_1489825952" r:id="rId45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G, 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nkrechter Doppel</w:t>
            </w:r>
            <w:r w:rsidRPr="00EC7A0F">
              <w:softHyphen/>
              <w:t xml:space="preserve">strich (an allen Stellen) (Das zweite </w:t>
            </w:r>
            <w:proofErr w:type="spellStart"/>
            <w:r w:rsidRPr="00EC7A0F">
              <w:t>Voll</w:t>
            </w:r>
            <w:r w:rsidRPr="00EC7A0F">
              <w:softHyphen/>
              <w:t>zei</w:t>
            </w:r>
            <w:r w:rsidRPr="00EC7A0F">
              <w:softHyphen/>
              <w:t>chen</w:t>
            </w:r>
            <w:proofErr w:type="spellEnd"/>
            <w:r w:rsidRPr="00EC7A0F">
              <w:t xml:space="preserve"> ist Teil des Sym</w:t>
            </w:r>
            <w:r w:rsidRPr="00EC7A0F">
              <w:softHyphen/>
              <w:t>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80" w:dyaOrig="360">
                <v:shape id="_x0000_i1247" type="#_x0000_t75" style="width:9.5pt;height:19pt" o:ole="">
                  <v:imagedata r:id="rId348" o:title=""/>
                </v:shape>
                <o:OLEObject Type="Embed" ProgID="Equation.DSMT4" ShapeID="_x0000_i1247" DrawAspect="Content" ObjectID="_1489825953" r:id="rId46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%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5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nkrechter Strich (an allen Stell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248" type="#_x0000_t75" style="width:7.25pt;height:21.2pt" o:ole="">
                  <v:imagedata r:id="rId461" o:title=""/>
                </v:shape>
                <o:OLEObject Type="Embed" ProgID="Equation.DSMT4" ShapeID="_x0000_i1248" DrawAspect="Content" ObjectID="_1489825954" r:id="rId46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6.5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enkrechter Strich, so das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249" type="#_x0000_t75" style="width:7.25pt;height:21.2pt" o:ole="">
                  <v:imagedata r:id="rId463" o:title=""/>
                </v:shape>
                <o:OLEObject Type="Embed" ProgID="Equation.DSMT4" ShapeID="_x0000_i1249" DrawAspect="Content" ObjectID="_1489825955" r:id="rId46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igm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250" type="#_x0000_t75" style="width:32.95pt;height:19pt" o:ole="">
                  <v:imagedata r:id="rId465" o:title=""/>
                </v:shape>
                <o:OLEObject Type="Embed" ProgID="Equation.DSMT4" ShapeID="_x0000_i1250" DrawAspect="Content" ObjectID="_1489825956" r:id="rId46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in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CB0427">
              <w:rPr>
                <w:position w:val="-6"/>
              </w:rPr>
              <w:object w:dxaOrig="460" w:dyaOrig="320">
                <v:shape id="_x0000_i1251" type="#_x0000_t75" style="width:23.45pt;height:16.2pt" o:ole="">
                  <v:imagedata r:id="rId467" o:title=""/>
                </v:shape>
                <o:OLEObject Type="Embed" ProgID="Equation.DSMT4" ShapeID="_x0000_i1251" DrawAspect="Content" ObjectID="_1489825957" r:id="rId46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inus hyperbo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40" w:dyaOrig="360">
                <v:shape id="_x0000_i1252" type="#_x0000_t75" style="width:56.95pt;height:19pt" o:ole="">
                  <v:imagedata r:id="rId469" o:title=""/>
                </v:shape>
                <o:OLEObject Type="Embed" ProgID="Equation.DSMT4" ShapeID="_x0000_i1252" DrawAspect="Content" ObjectID="_1489825958" r:id="rId47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(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pitze öff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60">
                <v:shape id="_x0000_i1253" type="#_x0000_t75" style="width:12.3pt;height:12.3pt" o:ole="">
                  <v:imagedata r:id="rId471" o:title=""/>
                </v:shape>
                <o:OLEObject Type="Embed" ProgID="Equation.DSMT4" ShapeID="_x0000_i1253" DrawAspect="Content" ObjectID="_1489825959" r:id="rId47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pitze schließ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60">
                <v:shape id="_x0000_i1254" type="#_x0000_t75" style="width:12.3pt;height:12.3pt" o:ole="">
                  <v:imagedata r:id="rId473" o:title=""/>
                </v:shape>
                <o:OLEObject Type="Embed" ProgID="Equation.DSMT4" ShapeID="_x0000_i1254" DrawAspect="Content" ObjectID="_1489825960" r:id="rId47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ter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40">
                <v:shape id="_x0000_i1255" type="#_x0000_t75" style="width:12.3pt;height:16.2pt" o:ole="">
                  <v:imagedata r:id="rId475" o:title=""/>
                </v:shape>
                <o:OLEObject Type="Embed" ProgID="Equation.DSMT4" ShapeID="_x0000_i1255" DrawAspect="Content" ObjectID="_1489825961" r:id="rId47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/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trich (Mar</w:t>
            </w:r>
            <w:r w:rsidRPr="00EC7A0F">
              <w:softHyphen/>
              <w:t>kie</w:t>
            </w:r>
            <w:r w:rsidRPr="00EC7A0F">
              <w:softHyphen/>
              <w:t>rung</w:t>
            </w:r>
            <w:r>
              <w:t>/</w:t>
            </w:r>
            <w:r>
              <w:rPr>
                <w:rFonts w:ascii="Arial" w:hAnsi="Arial" w:cs="Arial"/>
              </w:rPr>
              <w:t>‌</w:t>
            </w:r>
            <w:r w:rsidRPr="00EC7A0F">
              <w:t>Ab</w:t>
            </w:r>
            <w:r w:rsidRPr="00EC7A0F">
              <w:softHyphen/>
              <w:t>lei</w:t>
            </w:r>
            <w:r>
              <w:softHyphen/>
            </w:r>
            <w:r w:rsidRPr="00EC7A0F">
              <w:t>t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20" w:dyaOrig="340">
                <v:shape id="_x0000_i1256" type="#_x0000_t75" style="width:7.25pt;height:16.2pt" o:ole="">
                  <v:imagedata r:id="rId477" o:title=""/>
                </v:shape>
                <o:OLEObject Type="Embed" ProgID="Equation.DSMT4" ShapeID="_x0000_i1256" DrawAspect="Content" ObjectID="_1489825962" r:id="rId47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1, 11.3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Strich durch den </w:t>
            </w:r>
            <w:proofErr w:type="spellStart"/>
            <w:r w:rsidRPr="00EC7A0F">
              <w:t>Pfeil</w:t>
            </w:r>
            <w:r w:rsidRPr="00EC7A0F">
              <w:softHyphen/>
              <w:t>schaf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-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tumpfwinklige öff</w:t>
            </w:r>
            <w:r>
              <w:softHyphen/>
            </w:r>
            <w:r w:rsidRPr="00EC7A0F">
              <w:t>nen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00" w:dyaOrig="420">
                <v:shape id="_x0000_i1257" type="#_x0000_t75" style="width:9.5pt;height:21.2pt" o:ole="">
                  <v:imagedata r:id="rId479" o:title=""/>
                </v:shape>
                <o:OLEObject Type="Embed" ProgID="Equation.DSMT4" ShapeID="_x0000_i1257" DrawAspect="Content" ObjectID="_1489825963" r:id="rId48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{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stumpfwinklige schlie</w:t>
            </w:r>
            <w:r>
              <w:softHyphen/>
            </w:r>
            <w:r w:rsidRPr="00EC7A0F">
              <w:softHyphen/>
              <w:t>ßen</w:t>
            </w:r>
            <w:r w:rsidRPr="00EC7A0F">
              <w:softHyphen/>
              <w:t>de Klam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200" w:dyaOrig="420">
                <v:shape id="_x0000_i1258" type="#_x0000_t75" style="width:9.5pt;height:21.2pt" o:ole="">
                  <v:imagedata r:id="rId481" o:title=""/>
                </v:shape>
                <o:OLEObject Type="Embed" ProgID="Equation.DSMT4" ShapeID="_x0000_i1258" DrawAspect="Content" ObjectID="_1489825964" r:id="rId48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}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6, A2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ummen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4"/>
              </w:rPr>
              <w:object w:dxaOrig="740" w:dyaOrig="520">
                <v:shape id="_x0000_i1259" type="#_x0000_t75" style="width:37.4pt;height:26.8pt" o:ole="">
                  <v:imagedata r:id="rId483" o:title=""/>
                </v:shape>
                <o:OLEObject Type="Embed" ProgID="Equation.DSMT4" ShapeID="_x0000_i1259" DrawAspect="Content" ObjectID="_1489825965" r:id="rId48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amp;s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, 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symmetrische Differenz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260" type="#_x0000_t75" style="width:15.05pt;height:15.05pt" o:ole="">
                  <v:imagedata r:id="rId485" o:title=""/>
                </v:shape>
                <o:OLEObject Type="Embed" ProgID="Equation.DSMT4" ShapeID="_x0000_i1260" DrawAspect="Content" ObjectID="_1489825966" r:id="rId48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|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ang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980" w:dyaOrig="340">
                <v:shape id="_x0000_i1261" type="#_x0000_t75" style="width:48.55pt;height:16.2pt" o:ole="">
                  <v:imagedata r:id="rId487" o:title=""/>
                </v:shape>
                <o:OLEObject Type="Embed" ProgID="Equation.DSMT4" ShapeID="_x0000_i1261" DrawAspect="Content" ObjectID="_1489825967" r:id="rId48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t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angens hyper</w:t>
            </w:r>
            <w:r>
              <w:softHyphen/>
            </w:r>
            <w:r w:rsidRPr="00EC7A0F">
              <w:t>bo</w:t>
            </w:r>
            <w:r>
              <w:softHyphen/>
            </w:r>
            <w:r w:rsidRPr="00EC7A0F">
              <w:t>licu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160" w:dyaOrig="360">
                <v:shape id="_x0000_i1262" type="#_x0000_t75" style="width:56.95pt;height:19pt" o:ole="">
                  <v:imagedata r:id="rId489" o:title=""/>
                </v:shape>
                <o:OLEObject Type="Embed" ProgID="Equation.DSMT4" ShapeID="_x0000_i1262" DrawAspect="Content" ObjectID="_1489825968" r:id="rId49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6(t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au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63" type="#_x0000_t75" style="width:29pt;height:19pt" o:ole="">
                  <v:imagedata r:id="rId491" o:title=""/>
                </v:shape>
                <o:OLEObject Type="Embed" ProgID="Equation.DSMT4" ShapeID="_x0000_i1263" DrawAspect="Content" ObjectID="_1489825969" r:id="rId49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t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ei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20" w:dyaOrig="400">
                <v:shape id="_x0000_i1264" type="#_x0000_t75" style="width:7.25pt;height:21.2pt" o:ole="">
                  <v:imagedata r:id="rId493" o:title=""/>
                </v:shape>
                <o:OLEObject Type="Embed" ProgID="Equation.DSMT4" ShapeID="_x0000_i1264" DrawAspect="Content" ObjectID="_1489825970" r:id="rId49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D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eilt ni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noProof/>
                <w:lang w:val="de-CH" w:bidi="he-IL"/>
              </w:rPr>
              <w:drawing>
                <wp:inline distT="0" distB="0" distL="0" distR="0" wp14:anchorId="49417543" wp14:editId="6F3C5A89">
                  <wp:extent cx="85090" cy="255270"/>
                  <wp:effectExtent l="0" t="0" r="0" b="0"/>
                  <wp:docPr id="2" name="Grafik 2" descr="V:\bskdl\Mathe\Entwürfe\Symbole\neu_teilt_nicht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07" descr="V:\bskdl\Mathe\Entwürfe\Symbole\neu_teilt_nicht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090" cy="255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"l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D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h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1040" w:dyaOrig="360">
                <v:shape id="_x0000_i1265" type="#_x0000_t75" style="width:52.45pt;height:19pt" o:ole="">
                  <v:imagedata r:id="rId496" o:title=""/>
                </v:shape>
                <o:OLEObject Type="Embed" ProgID="Equation.DSMT4" ShapeID="_x0000_i1265" DrawAspect="Content" ObjectID="_1489825971" r:id="rId49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h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Theta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39" w:dyaOrig="360">
                <v:shape id="_x0000_i1266" type="#_x0000_t75" style="width:32.95pt;height:19pt" o:ole="">
                  <v:imagedata r:id="rId498" o:title=""/>
                </v:shape>
                <o:OLEObject Type="Embed" ProgID="Equation.DSMT4" ShapeID="_x0000_i1266" DrawAspect="Content" ObjectID="_1489825972" r:id="rId49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4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mlauf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22"/>
              </w:rPr>
              <w:object w:dxaOrig="700" w:dyaOrig="600">
                <v:shape id="_x0000_i1267" type="#_x0000_t75" style="width:34.6pt;height:29pt" o:ole="">
                  <v:imagedata r:id="rId500" o:title=""/>
                </v:shape>
                <o:OLEObject Type="Embed" ProgID="Equation.DSMT4" ShapeID="_x0000_i1267" DrawAspect="Content" ObjectID="_1489825973" r:id="rId50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~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d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40">
                <v:shape id="_x0000_i1268" type="#_x0000_t75" style="width:12.3pt;height:12.3pt" o:ole="">
                  <v:imagedata r:id="rId502" o:title=""/>
                </v:shape>
                <o:OLEObject Type="Embed" ProgID="Equation.DSMT4" ShapeID="_x0000_i1268" DrawAspect="Content" ObjectID="_1489825974" r:id="rId50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0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F, 1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unendlich (Das zweite </w:t>
            </w:r>
            <w:proofErr w:type="spellStart"/>
            <w:r w:rsidRPr="00EC7A0F">
              <w:t>Voll</w:t>
            </w:r>
            <w:r>
              <w:softHyphen/>
            </w:r>
            <w:r w:rsidRPr="00EC7A0F">
              <w:t>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ist Teil des Symbols.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300">
                <v:shape id="_x0000_i1269" type="#_x0000_t75" style="width:19pt;height:15.05pt" o:ole="">
                  <v:imagedata r:id="rId504" o:title=""/>
                </v:shape>
                <o:OLEObject Type="Embed" ProgID="Equation.DSMT4" ShapeID="_x0000_i1269" DrawAspect="Content" ObjectID="_1489825975" r:id="rId50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%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ungefähr 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220">
                <v:shape id="_x0000_i1270" type="#_x0000_t75" style="width:12.3pt;height:9.5pt" o:ole="">
                  <v:imagedata r:id="rId506" o:title=""/>
                </v:shape>
                <o:OLEObject Type="Embed" ProgID="Equation.DSMT4" ShapeID="_x0000_i1270" DrawAspect="Content" ObjectID="_1489825976" r:id="rId50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?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gleich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279">
                <v:shape id="_x0000_i1271" type="#_x0000_t75" style="width:15.05pt;height:15.05pt" o:ole="">
                  <v:imagedata r:id="rId508" o:title=""/>
                </v:shape>
                <o:OLEObject Type="Embed" ProgID="Equation.DSMT4" ShapeID="_x0000_i1271" DrawAspect="Content" ObjectID="_1489825977" r:id="rId50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*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tere Grenze (hinterer unterer Index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1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terer Index (hint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1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unteres Integra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50"/>
              </w:rPr>
              <w:object w:dxaOrig="220" w:dyaOrig="880">
                <v:shape id="_x0000_i1272" type="#_x0000_t75" style="width:9.5pt;height:44.1pt" o:ole="">
                  <v:imagedata r:id="rId510" o:title=""/>
                </v:shape>
                <o:OLEObject Type="Embed" ProgID="Equation.DSMT4" ShapeID="_x0000_i1272" DrawAspect="Content" ObjectID="_1489825978" r:id="rId51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~&lt;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vel</w:t>
            </w:r>
            <w:proofErr w:type="spellEnd"/>
            <w:r w:rsidRPr="00EC7A0F">
              <w:t xml:space="preserve"> (</w:t>
            </w:r>
            <w:proofErr w:type="spellStart"/>
            <w:r w:rsidRPr="00EC7A0F">
              <w:t>Verbands</w:t>
            </w:r>
            <w:r>
              <w:softHyphen/>
            </w:r>
            <w:r w:rsidRPr="00EC7A0F">
              <w:t>theorie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60" w:dyaOrig="279">
                <v:shape id="_x0000_i1273" type="#_x0000_t75" style="width:12.3pt;height:15.05pt" o:ole="">
                  <v:imagedata r:id="rId512" o:title=""/>
                </v:shape>
                <o:OLEObject Type="Embed" ProgID="Equation.DSMT4" ShapeID="_x0000_i1273" DrawAspect="Content" ObjectID="_1489825979" r:id="rId51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3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ereinigt mi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00" w:dyaOrig="240">
                <v:shape id="_x0000_i1274" type="#_x0000_t75" style="width:15.05pt;height:12.3pt" o:ole="">
                  <v:imagedata r:id="rId514" o:title=""/>
                </v:shape>
                <o:OLEObject Type="Embed" ProgID="Equation.DSMT4" ShapeID="_x0000_i1274" DrawAspect="Content" ObjectID="_1489825980" r:id="rId51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3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erknüpft mit (Kreis, Kul</w:t>
            </w:r>
            <w:r>
              <w:softHyphen/>
            </w:r>
            <w:r w:rsidRPr="00EC7A0F">
              <w:t>ler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220">
                <v:shape id="_x0000_i1275" type="#_x0000_t75" style="width:9.5pt;height:9.5pt" o:ole="">
                  <v:imagedata r:id="rId248" o:title=""/>
                </v:shape>
                <o:OLEObject Type="Embed" ProgID="Equation.DSMT4" ShapeID="_x0000_i1275" DrawAspect="Content" ObjectID="_1489825981" r:id="rId51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1, 1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verknüpft mit (Kuller, </w:t>
            </w:r>
            <w:proofErr w:type="spellStart"/>
            <w:r w:rsidRPr="00EC7A0F">
              <w:t>Ver</w:t>
            </w:r>
            <w:r>
              <w:softHyphen/>
            </w:r>
            <w:r w:rsidRPr="00EC7A0F">
              <w:t>ket</w:t>
            </w:r>
            <w:r>
              <w:softHyphen/>
            </w:r>
            <w:r w:rsidRPr="00EC7A0F">
              <w:t>tungszeichen</w:t>
            </w:r>
            <w:proofErr w:type="spellEnd"/>
            <w:r w:rsidRPr="00EC7A0F">
              <w:t xml:space="preserve">, </w:t>
            </w:r>
            <w:proofErr w:type="spellStart"/>
            <w:r w:rsidRPr="00EC7A0F">
              <w:t>Kreisopera</w:t>
            </w:r>
            <w:r>
              <w:softHyphen/>
            </w:r>
            <w:r w:rsidRPr="00EC7A0F">
              <w:t>tor</w:t>
            </w:r>
            <w:proofErr w:type="spellEnd"/>
            <w:r w:rsidRPr="00EC7A0F">
              <w:t>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180" w:dyaOrig="220">
                <v:shape id="_x0000_i1276" type="#_x0000_t75" style="width:9.5pt;height:9.5pt" o:ole="">
                  <v:imagedata r:id="rId248" o:title=""/>
                </v:shape>
                <o:OLEObject Type="Embed" ProgID="Equation.DSMT4" ShapeID="_x0000_i1276" DrawAspect="Content" ObjectID="_1489825982" r:id="rId51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B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ermindert um, ohne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220" w:dyaOrig="400">
                <v:shape id="_x0000_i1277" type="#_x0000_t75" style="width:9.5pt;height:21.2pt" o:ole="">
                  <v:imagedata r:id="rId518" o:title=""/>
                </v:shape>
                <o:OLEObject Type="Embed" ProgID="Equation.DSMT4" ShapeID="_x0000_i1277" DrawAspect="Content" ObjectID="_1489825983" r:id="rId51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1.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E, 1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Verstärkungszei</w:t>
            </w:r>
            <w:r>
              <w:softHyphen/>
            </w:r>
            <w:r w:rsidRPr="00EC7A0F">
              <w:t>chen</w:t>
            </w:r>
            <w:proofErr w:type="spellEnd"/>
            <w:r w:rsidRPr="00EC7A0F">
              <w:t xml:space="preserve"> für zusam</w:t>
            </w:r>
            <w:r>
              <w:softHyphen/>
            </w:r>
            <w:r w:rsidRPr="00EC7A0F">
              <w:t>menfa</w:t>
            </w:r>
            <w:r>
              <w:t>s</w:t>
            </w:r>
            <w:r>
              <w:softHyphen/>
              <w:t>s</w:t>
            </w:r>
            <w:r w:rsidRPr="00EC7A0F">
              <w:t>ende Mar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ertauschbar (Doppel</w:t>
            </w:r>
            <w:r w:rsidRPr="00EC7A0F">
              <w:softHyphen/>
              <w:t>punkt Gleichheits</w:t>
            </w:r>
            <w:r w:rsidRPr="00EC7A0F">
              <w:softHyphen/>
              <w:t>zei</w:t>
            </w:r>
            <w:r w:rsidRPr="00EC7A0F">
              <w:softHyphen/>
              <w:t>chen Doppel</w:t>
            </w:r>
            <w:r w:rsidRPr="00EC7A0F">
              <w:softHyphen/>
              <w:t>punkt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360" w:dyaOrig="260">
                <v:shape id="_x0000_i1278" type="#_x0000_t75" style="width:19pt;height:12.3pt" o:ole="">
                  <v:imagedata r:id="rId520" o:title=""/>
                </v:shape>
                <o:OLEObject Type="Embed" ProgID="Equation.DSMT4" ShapeID="_x0000_i1278" DrawAspect="Content" ObjectID="_1489825984" r:id="rId52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=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C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Vol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79" w:dyaOrig="300">
                <v:shape id="_x0000_i1279" type="#_x0000_t75" style="width:15.05pt;height:15.05pt" o:ole="">
                  <v:imagedata r:id="rId522" o:title=""/>
                </v:shape>
                <o:OLEObject Type="Embed" ProgID="Equation.DSMT4" ShapeID="_x0000_i1279" DrawAspect="Content" ObjectID="_1489825985" r:id="rId52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v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ob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|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ob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|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unt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1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vorderer unterer Index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#1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waagrechter Strich (Mar</w:t>
            </w:r>
            <w:r w:rsidRPr="00EC7A0F">
              <w:softHyphen/>
              <w:t>kierung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180">
                <v:shape id="_x0000_i1280" type="#_x0000_t75" style="width:12.3pt;height:9.5pt" o:ole="">
                  <v:imagedata r:id="rId524" o:title=""/>
                </v:shape>
                <o:OLEObject Type="Embed" ProgID="Equation.DSMT4" ShapeID="_x0000_i1280" DrawAspect="Content" ObjectID="_1489825986" r:id="rId52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, 14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weierstraßsches</w:t>
            </w:r>
            <w:proofErr w:type="spellEnd"/>
            <w:r w:rsidRPr="00EC7A0F">
              <w:t xml:space="preserve"> p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4"/>
              </w:rPr>
              <w:object w:dxaOrig="360" w:dyaOrig="420">
                <v:shape id="_x0000_i1281" type="#_x0000_t75" style="width:19pt;height:21.2pt" o:ole="">
                  <v:imagedata r:id="rId526" o:title=""/>
                </v:shape>
                <o:OLEObject Type="Embed" ProgID="Equation.DSMT4" ShapeID="_x0000_i1281" DrawAspect="Content" ObjectID="_1489825987" r:id="rId52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p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5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Winke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1200" w:dyaOrig="380">
                <v:shape id="_x0000_i1282" type="#_x0000_t75" style="width:60.3pt;height:19.55pt" o:ole="">
                  <v:imagedata r:id="rId528" o:title=""/>
                </v:shape>
                <o:OLEObject Type="Embed" ProgID="Equation.DSMT4" ShapeID="_x0000_i1282" DrawAspect="Content" ObjectID="_1489825988" r:id="rId52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79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Wurze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8"/>
              </w:rPr>
              <w:object w:dxaOrig="460" w:dyaOrig="460">
                <v:shape id="_x0000_i1283" type="#_x0000_t75" style="width:24pt;height:24pt" o:ole="">
                  <v:imagedata r:id="rId530" o:title=""/>
                </v:shape>
                <o:OLEObject Type="Embed" ProgID="Equation.DSMT4" ShapeID="_x0000_i1283" DrawAspect="Content" ObjectID="_1489825989" r:id="rId53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3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Xi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84" type="#_x0000_t75" style="width:29pt;height:19pt" o:ole="">
                  <v:imagedata r:id="rId532" o:title=""/>
                </v:shape>
                <o:OLEObject Type="Embed" ProgID="Equation.DSMT4" ShapeID="_x0000_i1284" DrawAspect="Content" ObjectID="_1489825990" r:id="rId53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x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en (Japa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285" type="#_x0000_t75" style="width:12.3pt;height:15.05pt" o:ole="">
                  <v:imagedata r:id="rId534" o:title=""/>
                </v:shape>
                <o:OLEObject Type="Embed" ProgID="Equation.DSMT4" ShapeID="_x0000_i1285" DrawAspect="Content" ObjectID="_1489825991" r:id="rId53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"y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en (Japa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560" w:dyaOrig="320">
                <v:shape id="_x0000_i1286" type="#_x0000_t75" style="width:27.9pt;height:15.05pt" o:ole="">
                  <v:imagedata r:id="rId536" o:title=""/>
                </v:shape>
                <o:OLEObject Type="Embed" ProgID="Equation.DSMT4" ShapeID="_x0000_i1286" DrawAspect="Content" ObjectID="_1489825992" r:id="rId53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jpy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psilo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87" type="#_x0000_t75" style="width:29pt;height:19pt" o:ole="">
                  <v:imagedata r:id="rId538" o:title=""/>
                </v:shape>
                <o:OLEObject Type="Embed" ProgID="Equation.DSMT4" ShapeID="_x0000_i1287" DrawAspect="Content" ObjectID="_1489825993" r:id="rId53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u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Yuan (Chin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288" type="#_x0000_t75" style="width:12.3pt;height:15.05pt" o:ole="">
                  <v:imagedata r:id="rId534" o:title=""/>
                </v:shape>
                <o:OLEObject Type="Embed" ProgID="Equation.DSMT4" ShapeID="_x0000_i1288" DrawAspect="Content" ObjectID="_1489825994" r:id="rId54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"y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Yuan (China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639" w:dyaOrig="320">
                <v:shape id="_x0000_i1289" type="#_x0000_t75" style="width:32.95pt;height:15.05pt" o:ole="">
                  <v:imagedata r:id="rId541" o:title=""/>
                </v:shape>
                <o:OLEObject Type="Embed" ProgID="Equation.DSMT4" ShapeID="_x0000_i1289" DrawAspect="Content" ObjectID="_1489825995" r:id="rId54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_&gt;</w:t>
            </w:r>
            <w:proofErr w:type="spellStart"/>
            <w:r w:rsidRPr="00EC7A0F">
              <w:rPr>
                <w:rFonts w:ascii="Blista Braille Plus (ANSI)" w:hAnsi="Blista Braille Plus (ANSI)"/>
                <w:sz w:val="32"/>
              </w:rPr>
              <w:t>cny</w:t>
            </w:r>
            <w:proofErr w:type="spellEnd"/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4.6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ahl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#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eilentrennzeichen an der Stelle ei</w:t>
            </w:r>
            <w:r>
              <w:softHyphen/>
            </w:r>
            <w:r w:rsidRPr="00EC7A0F">
              <w:t>nes Leer</w:t>
            </w:r>
            <w:r w:rsidRPr="00EC7A0F">
              <w:softHyphen/>
              <w:t>zeiche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'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eilentrennzeichen zwi</w:t>
            </w:r>
            <w:r w:rsidRPr="00EC7A0F">
              <w:softHyphen/>
              <w:t>schen zwei un</w:t>
            </w:r>
            <w:r>
              <w:softHyphen/>
            </w:r>
            <w:r w:rsidRPr="00EC7A0F">
              <w:softHyphen/>
              <w:t>mittel</w:t>
            </w:r>
            <w:r w:rsidRPr="00EC7A0F">
              <w:softHyphen/>
              <w:t>bar benach</w:t>
            </w:r>
            <w:r>
              <w:softHyphen/>
            </w:r>
            <w:r w:rsidRPr="00EC7A0F">
              <w:softHyphen/>
              <w:t>barten Zeich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E33508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Zeilenzusammen</w:t>
            </w:r>
            <w:r w:rsidRPr="00EC7A0F">
              <w:softHyphen/>
              <w:t>fa</w:t>
            </w:r>
            <w:r>
              <w:t>s</w:t>
            </w:r>
            <w:r>
              <w:softHyphen/>
              <w:t>sungs</w:t>
            </w:r>
            <w:r>
              <w:softHyphen/>
              <w:t>klam</w:t>
            </w:r>
            <w:r>
              <w:softHyphen/>
              <w:t>mer</w:t>
            </w:r>
            <w:proofErr w:type="spellEnd"/>
            <w:r>
              <w:t>: meh</w:t>
            </w:r>
            <w:r>
              <w:softHyphen/>
              <w:t>rere Zeilen zusam</w:t>
            </w:r>
            <w:r>
              <w:softHyphen/>
              <w:t>men</w:t>
            </w:r>
            <w:r>
              <w:softHyphen/>
            </w:r>
            <w:r w:rsidRPr="00EC7A0F">
              <w:t>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>
              <w:softHyphen/>
            </w:r>
            <w:r w:rsidRPr="00EC7A0F">
              <w:t>de große linke geschweif</w:t>
            </w:r>
            <w:r w:rsidRPr="00EC7A0F">
              <w:softHyphen/>
              <w:t>te Klam</w:t>
            </w:r>
            <w:r w:rsidRPr="00EC7A0F">
              <w:softHyphen/>
              <w:t>m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FC7838">
              <w:rPr>
                <w:position w:val="-38"/>
              </w:rPr>
              <w:object w:dxaOrig="320" w:dyaOrig="880">
                <v:shape id="_x0000_i1290" type="#_x0000_t75" style="width:16.2pt;height:44.1pt" o:ole="" o:allowoverlap="f" fillcolor="#548dd4 [1951]">
                  <v:imagedata r:id="rId543" o:title=""/>
                </v:shape>
                <o:OLEObject Type="Embed" ProgID="Equation.DSMT4" ShapeID="_x0000_i1290" DrawAspect="Content" ObjectID="_1489825996" r:id="rId544"/>
              </w:object>
            </w:r>
          </w:p>
        </w:tc>
        <w:tc>
          <w:tcPr>
            <w:tcW w:w="2835" w:type="dxa"/>
          </w:tcPr>
          <w:p w:rsidR="003854AE" w:rsidRPr="00EC7A0F" w:rsidRDefault="00EC1B7B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noProof/>
                <w:vanish/>
                <w:lang w:val="de-CH" w:bidi="he-IL"/>
              </w:rPr>
              <w:pict>
                <v:shape id="_x0000_s8296" type="#_x0000_t75" style="position:absolute;margin-left:169.8pt;margin-top:-371.1pt;width:16.2pt;height:44.1pt;z-index:251746304;mso-position-horizontal-relative:text;mso-position-vertical-relative:text">
                  <v:imagedata r:id="rId545" o:title=""/>
                </v:shape>
                <o:OLEObject Type="Embed" ProgID="Equation.DSMT4" ShapeID="_x0000_s8296" DrawAspect="Content" ObjectID="_1489826023" r:id="rId546"/>
              </w:pict>
            </w:r>
            <w:r>
              <w:rPr>
                <w:noProof/>
                <w:vanish/>
                <w:lang w:val="de-CH" w:bidi="he-IL"/>
              </w:rPr>
              <w:pict>
                <v:shape id="_x0000_s8295" type="#_x0000_t75" style="position:absolute;margin-left:157.8pt;margin-top:-383.1pt;width:16.2pt;height:44.1pt;z-index:251745280;mso-position-horizontal-relative:text;mso-position-vertical-relative:text">
                  <v:imagedata r:id="rId545" o:title=""/>
                </v:shape>
                <o:OLEObject Type="Embed" ProgID="Equation.DSMT4" ShapeID="_x0000_s8295" DrawAspect="Content" ObjectID="_1489826024" r:id="rId547"/>
              </w:pict>
            </w:r>
            <w:r>
              <w:rPr>
                <w:noProof/>
                <w:vanish/>
                <w:lang w:val="de-CH" w:bidi="he-IL"/>
              </w:rPr>
              <w:pict>
                <v:shape id="_x0000_s8298" type="#_x0000_t75" style="position:absolute;margin-left:193.8pt;margin-top:354.8pt;width:16.2pt;height:44.1pt;z-index:251748352;mso-position-horizontal-relative:text;mso-position-vertical-relative:text">
                  <v:imagedata r:id="rId545" o:title=""/>
                </v:shape>
                <o:OLEObject Type="Embed" ProgID="Equation.DSMT4" ShapeID="_x0000_s8298" DrawAspect="Content" ObjectID="_1489826025" r:id="rId548"/>
              </w:pict>
            </w:r>
            <w:r>
              <w:rPr>
                <w:noProof/>
                <w:vanish/>
                <w:lang w:val="de-CH" w:bidi="he-IL"/>
              </w:rPr>
              <w:pict>
                <v:shape id="_x0000_s8297" type="#_x0000_t75" style="position:absolute;margin-left:181.8pt;margin-top:342.8pt;width:16.2pt;height:44.1pt;z-index:251747328;mso-position-horizontal-relative:text;mso-position-vertical-relative:text">
                  <v:imagedata r:id="rId545" o:title=""/>
                </v:shape>
                <o:OLEObject Type="Embed" ProgID="Equation.DSMT4" ShapeID="_x0000_s8297" DrawAspect="Content" ObjectID="_1489826026" r:id="rId549"/>
              </w:pict>
            </w:r>
            <w:r w:rsidR="003854AE"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="003854AE" w:rsidRPr="00EC7A0F">
              <w:rPr>
                <w:rFonts w:ascii="Blista Braille Plus (ANSI)" w:hAnsi="Blista Braille Plus (ANSI)"/>
                <w:sz w:val="32"/>
              </w:rPr>
              <w:t xml:space="preserve">$!{ 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noProof/>
                <w:lang w:val="en-US" w:eastAsia="en-US"/>
              </w:rPr>
              <w:t>6</w:t>
            </w:r>
            <w:r w:rsidRPr="00EC7A0F">
              <w:t>,</w:t>
            </w:r>
            <w:r w:rsidRPr="00EC7A0F">
              <w:rPr>
                <w:noProof/>
                <w:lang w:val="en-US" w:eastAsia="en-US"/>
              </w:rPr>
              <w:t xml:space="preserve"> </w:t>
            </w:r>
            <w:r w:rsidRPr="00EC7A0F">
              <w:t>A2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Zeta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600" w:dyaOrig="360">
                <v:shape id="_x0000_i1291" type="#_x0000_t75" style="width:29pt;height:19pt" o:ole="">
                  <v:imagedata r:id="rId550" o:title=""/>
                </v:shape>
                <o:OLEObject Type="Embed" ProgID="Equation.DSMT4" ShapeID="_x0000_i1291" DrawAspect="Content" ObjectID="_1489825997" r:id="rId55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z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3.3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Acht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292" type="#_x0000_t75" style="width:12.3pt;height:16.2pt" o:ole="">
                  <v:imagedata r:id="rId552" o:title=""/>
                </v:shape>
                <o:OLEObject Type="Embed" ProgID="Equation.DSMT4" ShapeID="_x0000_i1292" DrawAspect="Content" ObjectID="_1489825998" r:id="rId55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h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Acht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293" type="#_x0000_t75" style="width:12.3pt;height:16.2pt" o:ole="">
                  <v:imagedata r:id="rId552" o:title=""/>
                </v:shape>
                <o:OLEObject Type="Embed" ProgID="Equation.DSMT4" ShapeID="_x0000_i1293" DrawAspect="Content" ObjectID="_1489825999" r:id="rId55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(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Dre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4" type="#_x0000_t75" style="width:9.5pt;height:16.2pt" o:ole="">
                  <v:imagedata r:id="rId555" o:title=""/>
                </v:shape>
                <o:OLEObject Type="Embed" ProgID="Equation.DSMT4" ShapeID="_x0000_i1294" DrawAspect="Content" ObjectID="_1489826000" r:id="rId55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c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Drei (ge</w:t>
            </w:r>
            <w:r>
              <w:softHyphen/>
            </w:r>
            <w:r w:rsidRPr="00EC7A0F">
              <w:t>senk</w:t>
            </w:r>
            <w:r>
              <w:softHyphen/>
            </w:r>
            <w:r w:rsidRPr="00EC7A0F">
              <w:t>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5" type="#_x0000_t75" style="width:9.5pt;height:16.2pt" o:ole="">
                  <v:imagedata r:id="rId555" o:title=""/>
                </v:shape>
                <o:OLEObject Type="Embed" ProgID="Equation.DSMT4" ShapeID="_x0000_i1295" DrawAspect="Content" ObjectID="_1489826001" r:id="rId55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Ein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300">
                <v:shape id="_x0000_i1296" type="#_x0000_t75" style="width:9.5pt;height:15.05pt" o:ole="">
                  <v:imagedata r:id="rId558" o:title=""/>
                </v:shape>
                <o:OLEObject Type="Embed" ProgID="Equation.DSMT4" ShapeID="_x0000_i1296" DrawAspect="Content" ObjectID="_1489826002" r:id="rId559"/>
              </w:object>
            </w:r>
          </w:p>
        </w:tc>
        <w:tc>
          <w:tcPr>
            <w:tcW w:w="2835" w:type="dxa"/>
          </w:tcPr>
          <w:p w:rsidR="003854AE" w:rsidRPr="004F3CE1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rPr>
                <w:lang w:val="fr-FR"/>
              </w:rPr>
            </w:pPr>
            <w:r w:rsidRPr="004F3CE1">
              <w:rPr>
                <w:rFonts w:ascii="Blista Braille Plus (ANSI)" w:hAnsi="Blista Braille Plus (ANSI)"/>
                <w:color w:val="F79646"/>
                <w:sz w:val="32"/>
                <w:lang w:val="fr-FR"/>
              </w:rPr>
              <w:t>%</w:t>
            </w:r>
            <w:r w:rsidRPr="004F3CE1">
              <w:rPr>
                <w:rStyle w:val="FormatvorlageZeichenlisteBlistaBraillePlusANSIChar"/>
                <w:rFonts w:ascii="Blista Braille Plus (ANSI)" w:hAnsi="Blista Braille Plus (ANSI)"/>
                <w:sz w:val="32"/>
                <w:lang w:val="fr-FR"/>
              </w:rPr>
              <w:t>a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Ziffer Eins (ge</w:t>
            </w:r>
            <w:r>
              <w:softHyphen/>
            </w:r>
            <w:r w:rsidRPr="00EC7A0F">
              <w:t>senk</w:t>
            </w:r>
            <w:r>
              <w:softHyphen/>
            </w:r>
            <w:r w:rsidRPr="00EC7A0F">
              <w:t>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00" w:dyaOrig="300">
                <v:shape id="_x0000_i1297" type="#_x0000_t75" style="width:9.5pt;height:15.05pt" o:ole="">
                  <v:imagedata r:id="rId558" o:title=""/>
                </v:shape>
                <o:OLEObject Type="Embed" ProgID="Equation.DSMT4" ShapeID="_x0000_i1297" DrawAspect="Content" ObjectID="_1489826003" r:id="rId56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Fünf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8" type="#_x0000_t75" style="width:9.5pt;height:16.2pt" o:ole="">
                  <v:imagedata r:id="rId561" o:title=""/>
                </v:shape>
                <o:OLEObject Type="Embed" ProgID="Equation.DSMT4" ShapeID="_x0000_i1298" DrawAspect="Content" ObjectID="_1489826004" r:id="rId56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e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Fünf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20" w:dyaOrig="320">
                <v:shape id="_x0000_i1299" type="#_x0000_t75" style="width:9.5pt;height:16.2pt" o:ole="">
                  <v:imagedata r:id="rId561" o:title=""/>
                </v:shape>
                <o:OLEObject Type="Embed" ProgID="Equation.DSMT4" ShapeID="_x0000_i1299" DrawAspect="Content" ObjectID="_1489826005" r:id="rId56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?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Neu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0" type="#_x0000_t75" style="width:12.3pt;height:16.2pt" o:ole="">
                  <v:imagedata r:id="rId564" o:title=""/>
                </v:shape>
                <o:OLEObject Type="Embed" ProgID="Equation.DSMT4" ShapeID="_x0000_i1300" DrawAspect="Content" ObjectID="_1489826006" r:id="rId56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i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Neun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1" type="#_x0000_t75" style="width:12.3pt;height:16.2pt" o:ole="">
                  <v:imagedata r:id="rId564" o:title=""/>
                </v:shape>
                <o:OLEObject Type="Embed" ProgID="Equation.DSMT4" ShapeID="_x0000_i1301" DrawAspect="Content" ObjectID="_1489826007" r:id="rId566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*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Nul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2" type="#_x0000_t75" style="width:12.3pt;height:16.2pt" o:ole="">
                  <v:imagedata r:id="rId567" o:title=""/>
                </v:shape>
                <o:OLEObject Type="Embed" ProgID="Equation.DSMT4" ShapeID="_x0000_i1302" DrawAspect="Content" ObjectID="_1489826008" r:id="rId56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j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Null (ge</w:t>
            </w:r>
            <w:r>
              <w:softHyphen/>
            </w:r>
            <w:r w:rsidRPr="00EC7A0F">
              <w:t>senkte Schreib</w:t>
            </w:r>
            <w:r w:rsidRPr="00EC7A0F">
              <w:softHyphen/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3" type="#_x0000_t75" style="width:12.3pt;height:16.2pt" o:ole="">
                  <v:imagedata r:id="rId567" o:title=""/>
                </v:shape>
                <o:OLEObject Type="Embed" ProgID="Equation.DSMT4" ShapeID="_x0000_i1303" DrawAspect="Content" ObjectID="_1489826009" r:id="rId569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)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echs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4" type="#_x0000_t75" style="width:12.3pt;height:16.2pt" o:ole="">
                  <v:imagedata r:id="rId570" o:title=""/>
                </v:shape>
                <o:OLEObject Type="Embed" ProgID="Equation.DSMT4" ShapeID="_x0000_i1304" DrawAspect="Content" ObjectID="_1489826010" r:id="rId57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f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echs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6"/>
              </w:rPr>
              <w:object w:dxaOrig="240" w:dyaOrig="320">
                <v:shape id="_x0000_i1305" type="#_x0000_t75" style="width:12.3pt;height:16.2pt" o:ole="">
                  <v:imagedata r:id="rId570" o:title=""/>
                </v:shape>
                <o:OLEObject Type="Embed" ProgID="Equation.DSMT4" ShapeID="_x0000_i1305" DrawAspect="Content" ObjectID="_1489826011" r:id="rId572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+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ieb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06" type="#_x0000_t75" style="width:9.5pt;height:15.05pt" o:ole="">
                  <v:imagedata r:id="rId573" o:title=""/>
                </v:shape>
                <o:OLEObject Type="Embed" ProgID="Equation.DSMT4" ShapeID="_x0000_i1306" DrawAspect="Content" ObjectID="_1489826012" r:id="rId574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g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Sieben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07" type="#_x0000_t75" style="width:9.5pt;height:15.05pt" o:ole="">
                  <v:imagedata r:id="rId573" o:title=""/>
                </v:shape>
                <o:OLEObject Type="Embed" ProgID="Equation.DSMT4" ShapeID="_x0000_i1307" DrawAspect="Content" ObjectID="_1489826013" r:id="rId57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=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Vier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308" type="#_x0000_t75" style="width:12.3pt;height:15.05pt" o:ole="">
                  <v:imagedata r:id="rId576" o:title=""/>
                </v:shape>
                <o:OLEObject Type="Embed" ProgID="Equation.DSMT4" ShapeID="_x0000_i1308" DrawAspect="Content" ObjectID="_1489826014" r:id="rId57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d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Vier (ge</w:t>
            </w:r>
            <w:r>
              <w:softHyphen/>
            </w:r>
            <w:r w:rsidRPr="00EC7A0F">
              <w:t>senkte Schreib</w:t>
            </w:r>
            <w:r>
              <w:softHyphen/>
            </w:r>
            <w:r w:rsidRPr="00EC7A0F">
              <w:t>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40" w:dyaOrig="300">
                <v:shape id="_x0000_i1309" type="#_x0000_t75" style="width:12.3pt;height:15.05pt" o:ole="">
                  <v:imagedata r:id="rId576" o:title=""/>
                </v:shape>
                <o:OLEObject Type="Embed" ProgID="Equation.DSMT4" ShapeID="_x0000_i1309" DrawAspect="Content" ObjectID="_1489826015" r:id="rId578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/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iffer Zwei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10" type="#_x0000_t75" style="width:9.5pt;height:15.05pt" o:ole="">
                  <v:imagedata r:id="rId579" o:title=""/>
                </v:shape>
                <o:OLEObject Type="Embed" ProgID="Equation.DSMT4" ShapeID="_x0000_i1310" DrawAspect="Content" ObjectID="_1489826016" r:id="rId580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Style w:val="FormatvorlageZeichenlisteBlistaBraillePlusANSIChar"/>
                <w:rFonts w:ascii="Blista Braille Plus (ANSI)" w:hAnsi="Blista Braille Plus (ANSI)"/>
                <w:sz w:val="32"/>
              </w:rPr>
              <w:t>b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lastRenderedPageBreak/>
              <w:t>Ziffer Zwei (gesenkte Schreibweise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220" w:dyaOrig="300">
                <v:shape id="_x0000_i1311" type="#_x0000_t75" style="width:9.5pt;height:15.05pt" o:ole="">
                  <v:imagedata r:id="rId579" o:title=""/>
                </v:shape>
                <o:OLEObject Type="Embed" ProgID="Equation.DSMT4" ShapeID="_x0000_i1311" DrawAspect="Content" ObjectID="_1489826017" r:id="rId581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;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2.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uordnungspfeil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400" w:dyaOrig="260">
                <v:shape id="_x0000_i1312" type="#_x0000_t75" style="width:21.2pt;height:12.3pt" o:ole="">
                  <v:imagedata r:id="rId582" o:title=""/>
                </v:shape>
                <o:OLEObject Type="Embed" ProgID="Equation.DSMT4" ShapeID="_x0000_i1312" DrawAspect="Content" ObjectID="_1489826018" r:id="rId583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&gt;: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5H, 7.1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usammen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>
              <w:softHyphen/>
            </w:r>
            <w:r w:rsidRPr="00EC7A0F">
              <w:t>de Mar</w:t>
            </w:r>
            <w:r w:rsidRPr="00EC7A0F">
              <w:softHyphen/>
              <w:t>kierung für Bogen (Bo</w:t>
            </w:r>
            <w:r w:rsidRPr="00EC7A0F">
              <w:softHyphen/>
              <w:t>gen über mehre</w:t>
            </w:r>
            <w:r w:rsidRPr="00EC7A0F">
              <w:softHyphen/>
              <w:t>ren Symbo</w:t>
            </w:r>
            <w:r>
              <w:softHyphen/>
            </w:r>
            <w:r w:rsidRPr="00EC7A0F">
              <w:t>l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2"/>
              </w:rPr>
              <w:object w:dxaOrig="600" w:dyaOrig="520">
                <v:shape id="_x0000_i1313" type="#_x0000_t75" style="width:29pt;height:26.8pt" o:ole="">
                  <v:imagedata r:id="rId584" o:title=""/>
                </v:shape>
                <o:OLEObject Type="Embed" ProgID="Equation.DSMT4" ShapeID="_x0000_i1313" DrawAspect="Content" ObjectID="_1489826019" r:id="rId585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2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usammenfa</w:t>
            </w:r>
            <w:r>
              <w:t>s</w:t>
            </w:r>
            <w:r>
              <w:softHyphen/>
              <w:t>sen</w:t>
            </w:r>
            <w:r>
              <w:softHyphen/>
              <w:t>de Mar</w:t>
            </w:r>
            <w:r w:rsidRPr="00EC7A0F">
              <w:t>kierung für Strecke (waag</w:t>
            </w:r>
            <w:r>
              <w:softHyphen/>
            </w:r>
            <w:r>
              <w:softHyphen/>
            </w:r>
            <w:r w:rsidRPr="00EC7A0F">
              <w:t>rechter Strich über meh</w:t>
            </w:r>
            <w:r>
              <w:softHyphen/>
            </w:r>
            <w:r w:rsidRPr="00EC7A0F">
              <w:t>reren Buch</w:t>
            </w:r>
            <w:r w:rsidRPr="00EC7A0F">
              <w:softHyphen/>
              <w:t>sta</w:t>
            </w:r>
            <w:r>
              <w:softHyphen/>
            </w:r>
            <w:r w:rsidRPr="00EC7A0F">
              <w:t>b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10"/>
              </w:rPr>
              <w:object w:dxaOrig="480" w:dyaOrig="400">
                <v:shape id="_x0000_i1314" type="#_x0000_t75" style="width:24pt;height:19.55pt" o:ole="">
                  <v:imagedata r:id="rId586" o:title=""/>
                </v:shape>
                <o:OLEObject Type="Embed" ProgID="Equation.DSMT4" ShapeID="_x0000_i1314" DrawAspect="Content" ObjectID="_1489826020" r:id="rId587"/>
              </w:object>
            </w: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$: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>zusammen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>
              <w:softHyphen/>
            </w:r>
            <w:r w:rsidRPr="00EC7A0F">
              <w:t>de Mar</w:t>
            </w:r>
            <w:r w:rsidRPr="00EC7A0F">
              <w:softHyphen/>
              <w:t>kierung für Vektor (Pfeil über mehreren Symbo</w:t>
            </w:r>
            <w:r>
              <w:softHyphen/>
            </w:r>
            <w:r w:rsidRPr="00EC7A0F">
              <w:t>len)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  <w:r w:rsidRPr="00EC7A0F">
              <w:rPr>
                <w:position w:val="-4"/>
              </w:rPr>
              <w:object w:dxaOrig="680" w:dyaOrig="580">
                <v:shape id="_x0000_i1315" type="#_x0000_t75" style="width:34.6pt;height:29pt" o:ole="">
                  <v:imagedata r:id="rId588" o:title=""/>
                </v:shape>
                <o:OLEObject Type="Embed" ProgID="Equation.DSMT4" ShapeID="_x0000_i1315" DrawAspect="Content" ObjectID="_1489826021" r:id="rId589"/>
              </w:object>
            </w:r>
          </w:p>
        </w:tc>
        <w:tc>
          <w:tcPr>
            <w:tcW w:w="2835" w:type="dxa"/>
          </w:tcPr>
          <w:p w:rsidR="003854AE" w:rsidRPr="00EC7A0F" w:rsidRDefault="00EC1B7B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>
              <w:rPr>
                <w:noProof/>
                <w:vanish/>
                <w:lang w:val="de-CH" w:bidi="he-IL"/>
              </w:rPr>
              <w:pict>
                <v:shape id="_x0000_s8294" type="#_x0000_t75" style="position:absolute;margin-left:145.8pt;margin-top:-266.5pt;width:16.2pt;height:44.1pt;z-index:251658240;mso-position-horizontal-relative:text;mso-position-vertical-relative:text">
                  <v:imagedata r:id="rId545" o:title=""/>
                </v:shape>
                <o:OLEObject Type="Embed" ProgID="Equation.DSMT4" ShapeID="_x0000_s8294" DrawAspect="Content" ObjectID="_1489826027" r:id="rId590"/>
              </w:pict>
            </w:r>
            <w:r w:rsidR="003854AE"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="003854AE" w:rsidRPr="00EC7A0F">
              <w:rPr>
                <w:rFonts w:ascii="Blista Braille Plus (ANSI)" w:hAnsi="Blista Braille Plus (ANSI)"/>
                <w:sz w:val="32"/>
              </w:rPr>
              <w:t>$:,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4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proofErr w:type="spellStart"/>
            <w:r w:rsidRPr="00EC7A0F">
              <w:t>Zusammenhalte</w:t>
            </w:r>
            <w:r>
              <w:softHyphen/>
            </w:r>
            <w:r w:rsidRPr="00EC7A0F">
              <w:t>punkt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"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.2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zweites </w:t>
            </w:r>
            <w:proofErr w:type="spellStart"/>
            <w:r w:rsidRPr="00EC7A0F">
              <w:t>Abkündi</w:t>
            </w:r>
            <w:r>
              <w:softHyphen/>
            </w:r>
            <w:r w:rsidRPr="00EC7A0F">
              <w:t>gungs</w:t>
            </w:r>
            <w:r w:rsidRPr="00EC7A0F">
              <w:softHyphen/>
              <w:t>zeichen</w:t>
            </w:r>
            <w:proofErr w:type="spellEnd"/>
            <w:r w:rsidRPr="00EC7A0F">
              <w:t xml:space="preserve"> für verstärk</w:t>
            </w:r>
            <w:r w:rsidRPr="00EC7A0F">
              <w:softHyphen/>
              <w:t>te zusam</w:t>
            </w:r>
            <w:r>
              <w:softHyphen/>
            </w:r>
            <w:r w:rsidRPr="00EC7A0F">
              <w:t>men</w:t>
            </w:r>
            <w:r w:rsidRPr="00EC7A0F">
              <w:softHyphen/>
              <w:t>fa</w:t>
            </w:r>
            <w:r>
              <w:t>s</w:t>
            </w:r>
            <w:r>
              <w:softHyphen/>
              <w:t>s</w:t>
            </w:r>
            <w:r w:rsidRPr="00EC7A0F">
              <w:t>en</w:t>
            </w:r>
            <w:r w:rsidRPr="00EC7A0F">
              <w:softHyphen/>
              <w:t>de Mar</w:t>
            </w:r>
            <w:r>
              <w:softHyphen/>
            </w:r>
            <w:r w:rsidRPr="00EC7A0F">
              <w:t>kier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5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zweites </w:t>
            </w:r>
            <w:proofErr w:type="spellStart"/>
            <w:r w:rsidRPr="00EC7A0F">
              <w:t>Projektiv</w:t>
            </w:r>
            <w:r w:rsidRPr="00EC7A0F">
              <w:softHyphen/>
              <w:t>ver</w:t>
            </w:r>
            <w:r w:rsidRPr="00EC7A0F">
              <w:softHyphen/>
              <w:t>stär</w:t>
            </w:r>
            <w:r>
              <w:softHyphen/>
            </w:r>
            <w:r w:rsidRPr="00EC7A0F">
              <w:t>kungs</w:t>
            </w:r>
            <w:r>
              <w:softHyphen/>
            </w:r>
            <w:r w:rsidRPr="00EC7A0F">
              <w:t>zeichen</w:t>
            </w:r>
            <w:proofErr w:type="spellEnd"/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keepNext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10</w:t>
            </w:r>
          </w:p>
        </w:tc>
      </w:tr>
      <w:tr w:rsidR="003854AE" w:rsidRPr="00EC7A0F" w:rsidTr="00D95903">
        <w:trPr>
          <w:cantSplit/>
        </w:trPr>
        <w:tc>
          <w:tcPr>
            <w:tcW w:w="7479" w:type="dxa"/>
          </w:tcPr>
          <w:p w:rsidR="003854AE" w:rsidRPr="00EC7A0F" w:rsidRDefault="003854AE" w:rsidP="00DB75A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284" w:hanging="284"/>
            </w:pPr>
            <w:r w:rsidRPr="00EC7A0F">
              <w:t xml:space="preserve">zweites </w:t>
            </w:r>
            <w:proofErr w:type="spellStart"/>
            <w:r w:rsidRPr="00EC7A0F">
              <w:t>Verstär</w:t>
            </w:r>
            <w:r>
              <w:softHyphen/>
            </w:r>
            <w:r w:rsidRPr="00EC7A0F">
              <w:t>kungs</w:t>
            </w:r>
            <w:r w:rsidRPr="00EC7A0F">
              <w:softHyphen/>
              <w:t>zeichen</w:t>
            </w:r>
            <w:proofErr w:type="spellEnd"/>
            <w:r w:rsidRPr="00EC7A0F">
              <w:t xml:space="preserve"> für zusam</w:t>
            </w:r>
            <w:r w:rsidRPr="00EC7A0F">
              <w:softHyphen/>
              <w:t>men</w:t>
            </w:r>
            <w:r w:rsidRPr="00EC7A0F">
              <w:softHyphen/>
              <w:t>fa</w:t>
            </w:r>
            <w:r>
              <w:t>s</w:t>
            </w:r>
            <w:r>
              <w:softHyphen/>
              <w:t>s</w:t>
            </w:r>
            <w:r w:rsidRPr="00EC7A0F">
              <w:t>ende Mar</w:t>
            </w:r>
            <w:r w:rsidRPr="00EC7A0F">
              <w:softHyphen/>
              <w:t>kie</w:t>
            </w:r>
            <w:r>
              <w:softHyphen/>
            </w:r>
            <w:r w:rsidRPr="00EC7A0F">
              <w:t>rungen bei Ver</w:t>
            </w:r>
            <w:r w:rsidRPr="00EC7A0F">
              <w:softHyphen/>
              <w:t>schachtelungen</w:t>
            </w:r>
          </w:p>
        </w:tc>
        <w:tc>
          <w:tcPr>
            <w:tcW w:w="1560" w:type="dxa"/>
          </w:tcPr>
          <w:p w:rsidR="003854AE" w:rsidRPr="00EC7A0F" w:rsidRDefault="003854AE" w:rsidP="004066CB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  <w:jc w:val="center"/>
            </w:pPr>
          </w:p>
        </w:tc>
        <w:tc>
          <w:tcPr>
            <w:tcW w:w="2835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rPr>
                <w:rFonts w:ascii="Blista Braille Plus (ANSI)" w:hAnsi="Blista Braille Plus (ANSI)"/>
                <w:color w:val="F79646"/>
                <w:sz w:val="32"/>
              </w:rPr>
              <w:t>%</w:t>
            </w:r>
            <w:r w:rsidRPr="00EC7A0F">
              <w:rPr>
                <w:rFonts w:ascii="Blista Braille Plus (ANSI)" w:hAnsi="Blista Braille Plus (ANSI)"/>
                <w:sz w:val="32"/>
              </w:rPr>
              <w:t>!</w:t>
            </w:r>
          </w:p>
        </w:tc>
        <w:tc>
          <w:tcPr>
            <w:tcW w:w="2834" w:type="dxa"/>
          </w:tcPr>
          <w:p w:rsidR="003854AE" w:rsidRPr="00EC7A0F" w:rsidRDefault="003854AE" w:rsidP="001511A6">
            <w:pPr>
              <w:pStyle w:val="Zeichenregister"/>
              <w:tabs>
                <w:tab w:val="clear" w:pos="1985"/>
                <w:tab w:val="clear" w:pos="2892"/>
                <w:tab w:val="clear" w:pos="5670"/>
              </w:tabs>
              <w:ind w:left="0" w:firstLine="0"/>
            </w:pPr>
            <w:r w:rsidRPr="00EC7A0F">
              <w:t>8</w:t>
            </w:r>
          </w:p>
        </w:tc>
      </w:tr>
    </w:tbl>
    <w:p w:rsidR="0051396E" w:rsidRPr="00584E82" w:rsidRDefault="0051396E" w:rsidP="000D0713">
      <w:pPr>
        <w:pStyle w:val="Ue1A1"/>
        <w:ind w:left="0" w:firstLine="0"/>
      </w:pPr>
    </w:p>
    <w:sectPr w:rsidR="0051396E" w:rsidRPr="00584E82" w:rsidSect="00D95903">
      <w:headerReference w:type="even" r:id="rId591"/>
      <w:headerReference w:type="default" r:id="rId592"/>
      <w:footerReference w:type="even" r:id="rId593"/>
      <w:footerReference w:type="default" r:id="rId594"/>
      <w:footerReference w:type="first" r:id="rId595"/>
      <w:pgSz w:w="16838" w:h="11906" w:orient="landscape" w:code="9"/>
      <w:pgMar w:top="1418" w:right="1304" w:bottom="1418" w:left="130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1B7B" w:rsidRDefault="00EC1B7B">
      <w:r>
        <w:separator/>
      </w:r>
    </w:p>
  </w:endnote>
  <w:endnote w:type="continuationSeparator" w:id="0">
    <w:p w:rsidR="00EC1B7B" w:rsidRDefault="00EC1B7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  <w:embedRegular r:id="rId1" w:fontKey="{56EA54E1-8915-4982-B6CA-4D9D0FABE51F}"/>
    <w:embedBold r:id="rId2" w:fontKey="{4DB607C5-3DD3-42BA-8149-E576A5F2C971}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3" w:fontKey="{F46A9C2F-EE46-47FD-A6F0-562DF87EEE78}"/>
  </w:font>
  <w:font w:name="Blista Braille Plus (ANSI)">
    <w:panose1 w:val="020B0500000000000000"/>
    <w:charset w:val="00"/>
    <w:family w:val="swiss"/>
    <w:pitch w:val="variable"/>
    <w:sig w:usb0="00000003" w:usb1="00000000" w:usb2="00000000" w:usb3="00000000" w:csb0="00000001" w:csb1="00000000"/>
    <w:embedRegular r:id="rId4" w:fontKey="{8BBE37D1-690B-43E4-92F4-A90B841AB1C3}"/>
  </w:font>
  <w:font w:name="blistabraille6+">
    <w:altName w:val="HBS-6-Braille Taktil"/>
    <w:charset w:val="00"/>
    <w:family w:val="swiss"/>
    <w:pitch w:val="variable"/>
    <w:sig w:usb0="00000003" w:usb1="00000000" w:usb2="00000000" w:usb3="00000000" w:csb0="00000001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  <w:embedRegular r:id="rId5" w:fontKey="{667AC03E-57DF-4DD8-AC69-6943A5975B30}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  <w:embedRegular r:id="rId6" w:fontKey="{A1A5371B-FA11-46A4-B311-2C99FA4D24EA}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7" w:fontKey="{24E0AF5A-3CBE-4649-83C1-71B8C11606A2}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460" w:rsidRDefault="00956460" w:rsidP="00956460">
    <w:pPr>
      <w:pStyle w:val="Fuzeile"/>
      <w:jc w:val="center"/>
    </w:pP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D77427">
      <w:rPr>
        <w:rStyle w:val="Seitenzahl"/>
        <w:noProof/>
      </w:rPr>
      <w:t>30</w:t>
    </w:r>
    <w:r>
      <w:rPr>
        <w:rStyle w:val="Seitenzahl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460" w:rsidRDefault="00956460" w:rsidP="00956460">
    <w:pPr>
      <w:pStyle w:val="Fuzeile"/>
      <w:jc w:val="center"/>
    </w:pP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D77427">
      <w:rPr>
        <w:rStyle w:val="Seitenzahl"/>
        <w:noProof/>
      </w:rPr>
      <w:t>29</w:t>
    </w:r>
    <w:r>
      <w:rPr>
        <w:rStyle w:val="Seitenzahl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56460" w:rsidRDefault="00956460" w:rsidP="00956460">
    <w:pPr>
      <w:pStyle w:val="Fuzeile"/>
      <w:jc w:val="center"/>
    </w:pPr>
    <w:r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>
      <w:rPr>
        <w:rStyle w:val="Seitenzahl"/>
      </w:rPr>
      <w:fldChar w:fldCharType="separate"/>
    </w:r>
    <w:r w:rsidR="00D77427">
      <w:rPr>
        <w:rStyle w:val="Seitenzahl"/>
        <w:noProof/>
      </w:rPr>
      <w:t>1</w:t>
    </w:r>
    <w:r>
      <w:rPr>
        <w:rStyle w:val="Seitenzahl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1B7B" w:rsidRDefault="00EC1B7B">
      <w:r>
        <w:separator/>
      </w:r>
    </w:p>
  </w:footnote>
  <w:footnote w:type="continuationSeparator" w:id="0">
    <w:p w:rsidR="00EC1B7B" w:rsidRDefault="00EC1B7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508" w:rsidRPr="00CC36DD" w:rsidRDefault="00956460" w:rsidP="00CC36DD">
    <w:pPr>
      <w:pStyle w:val="Kopfzeile"/>
      <w:pBdr>
        <w:bottom w:val="single" w:sz="4" w:space="1" w:color="auto"/>
      </w:pBdr>
      <w:jc w:val="center"/>
      <w:rPr>
        <w:lang w:val="de-CH"/>
      </w:rPr>
    </w:pPr>
    <w:r>
      <w:rPr>
        <w:lang w:val="de-CH"/>
      </w:rPr>
      <w:t>Mathematische Zeichen, alphabetisch geordnet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3508" w:rsidRPr="00956460" w:rsidRDefault="00956460" w:rsidP="00956460">
    <w:pPr>
      <w:pStyle w:val="Kopfzeile"/>
      <w:pBdr>
        <w:bottom w:val="single" w:sz="4" w:space="1" w:color="auto"/>
      </w:pBdr>
      <w:jc w:val="center"/>
      <w:rPr>
        <w:lang w:val="de-CH"/>
      </w:rPr>
    </w:pPr>
    <w:r>
      <w:rPr>
        <w:lang w:val="de-CH"/>
      </w:rPr>
      <w:t>Mathematische Zeichen, alphabetisch geordne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6BA588A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4A003B14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3C84D90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C0E21488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8"/>
    <w:multiLevelType w:val="singleLevel"/>
    <w:tmpl w:val="4BCA10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5">
    <w:nsid w:val="FFFFFF89"/>
    <w:multiLevelType w:val="singleLevel"/>
    <w:tmpl w:val="4AECD8B6"/>
    <w:lvl w:ilvl="0">
      <w:start w:val="1"/>
      <w:numFmt w:val="bullet"/>
      <w:pStyle w:val="Aufzhlungszeichen"/>
      <w:lvlText w:val="-"/>
      <w:lvlJc w:val="left"/>
      <w:pPr>
        <w:tabs>
          <w:tab w:val="num" w:pos="360"/>
        </w:tabs>
        <w:ind w:left="360" w:hanging="360"/>
      </w:pPr>
      <w:rPr>
        <w:rFonts w:ascii="Verdana" w:hAnsi="Verdana" w:hint="default"/>
      </w:rPr>
    </w:lvl>
  </w:abstractNum>
  <w:abstractNum w:abstractNumId="6">
    <w:nsid w:val="1D3376CB"/>
    <w:multiLevelType w:val="hybridMultilevel"/>
    <w:tmpl w:val="2D162BD2"/>
    <w:lvl w:ilvl="0" w:tplc="2B72F96C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Verdana" w:eastAsia="Times New Roman" w:hAnsi="Verdana" w:cs="Verdana" w:hint="default"/>
      </w:rPr>
    </w:lvl>
    <w:lvl w:ilvl="1" w:tplc="08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8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450D3BBF"/>
    <w:multiLevelType w:val="multilevel"/>
    <w:tmpl w:val="80E8D1DE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520"/>
        </w:tabs>
        <w:ind w:left="2520" w:hanging="2520"/>
      </w:pPr>
      <w:rPr>
        <w:rFonts w:hint="default"/>
      </w:rPr>
    </w:lvl>
  </w:abstractNum>
  <w:abstractNum w:abstractNumId="8">
    <w:nsid w:val="50023477"/>
    <w:multiLevelType w:val="hybridMultilevel"/>
    <w:tmpl w:val="4260CE46"/>
    <w:lvl w:ilvl="0" w:tplc="026AE562">
      <w:start w:val="1"/>
      <w:numFmt w:val="bullet"/>
      <w:pStyle w:val="Punk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553A5C0D"/>
    <w:multiLevelType w:val="multilevel"/>
    <w:tmpl w:val="305495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73EF59DB"/>
    <w:multiLevelType w:val="multilevel"/>
    <w:tmpl w:val="0807001D"/>
    <w:styleLink w:val="Formatvorlage1"/>
    <w:lvl w:ilvl="0">
      <w:start w:val="2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Verdana" w:hAnsi="Verdana"/>
        <w:b/>
        <w:sz w:val="3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1">
    <w:nsid w:val="76625370"/>
    <w:multiLevelType w:val="hybridMultilevel"/>
    <w:tmpl w:val="A29A9DB0"/>
    <w:lvl w:ilvl="0" w:tplc="2BACEFBC">
      <w:start w:val="10"/>
      <w:numFmt w:val="bullet"/>
      <w:lvlText w:val="-"/>
      <w:lvlJc w:val="left"/>
      <w:pPr>
        <w:ind w:left="720" w:hanging="360"/>
      </w:pPr>
      <w:rPr>
        <w:rFonts w:ascii="Verdana" w:eastAsia="Times New Roman" w:hAnsi="Verdana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0"/>
  </w:num>
  <w:num w:numId="3">
    <w:abstractNumId w:val="8"/>
  </w:num>
  <w:num w:numId="4">
    <w:abstractNumId w:val="6"/>
  </w:num>
  <w:num w:numId="5">
    <w:abstractNumId w:val="7"/>
  </w:num>
  <w:num w:numId="6">
    <w:abstractNumId w:val="9"/>
  </w:num>
  <w:num w:numId="7">
    <w:abstractNumId w:val="11"/>
  </w:num>
  <w:num w:numId="8">
    <w:abstractNumId w:val="8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96"/>
  <w:embedTrueTypeFonts/>
  <w:hideSpellingErrors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evenAndOddHeaders/>
  <w:drawingGridHorizontalSpacing w:val="110"/>
  <w:displayHorizontalDrawingGridEvery w:val="2"/>
  <w:noPunctuationKerning/>
  <w:characterSpacingControl w:val="doNotCompress"/>
  <w:hdrShapeDefaults>
    <o:shapedefaults v:ext="edit" spidmax="830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7B8E"/>
    <w:rsid w:val="00000B48"/>
    <w:rsid w:val="00000EB8"/>
    <w:rsid w:val="000015CE"/>
    <w:rsid w:val="0000172E"/>
    <w:rsid w:val="00001BBB"/>
    <w:rsid w:val="00001E3D"/>
    <w:rsid w:val="00002238"/>
    <w:rsid w:val="000036E2"/>
    <w:rsid w:val="00003AC1"/>
    <w:rsid w:val="00003EB8"/>
    <w:rsid w:val="00004ADF"/>
    <w:rsid w:val="0000507C"/>
    <w:rsid w:val="00005228"/>
    <w:rsid w:val="000058B0"/>
    <w:rsid w:val="000060B2"/>
    <w:rsid w:val="0000695C"/>
    <w:rsid w:val="00006B28"/>
    <w:rsid w:val="00007346"/>
    <w:rsid w:val="00007757"/>
    <w:rsid w:val="0000777D"/>
    <w:rsid w:val="00010A22"/>
    <w:rsid w:val="000110AA"/>
    <w:rsid w:val="000111EC"/>
    <w:rsid w:val="0001128F"/>
    <w:rsid w:val="0001134D"/>
    <w:rsid w:val="00012E2C"/>
    <w:rsid w:val="0001343A"/>
    <w:rsid w:val="000147F3"/>
    <w:rsid w:val="000149AC"/>
    <w:rsid w:val="00014E1A"/>
    <w:rsid w:val="00015563"/>
    <w:rsid w:val="00015653"/>
    <w:rsid w:val="0001595B"/>
    <w:rsid w:val="00015ABB"/>
    <w:rsid w:val="00015FC5"/>
    <w:rsid w:val="000161E8"/>
    <w:rsid w:val="00016C3A"/>
    <w:rsid w:val="00017BC1"/>
    <w:rsid w:val="00017D50"/>
    <w:rsid w:val="00017E25"/>
    <w:rsid w:val="00017EED"/>
    <w:rsid w:val="000200F3"/>
    <w:rsid w:val="00020670"/>
    <w:rsid w:val="00020902"/>
    <w:rsid w:val="00020B9E"/>
    <w:rsid w:val="00020E39"/>
    <w:rsid w:val="00021C3C"/>
    <w:rsid w:val="00022538"/>
    <w:rsid w:val="0002352D"/>
    <w:rsid w:val="00023C0A"/>
    <w:rsid w:val="00024073"/>
    <w:rsid w:val="00024677"/>
    <w:rsid w:val="000248F8"/>
    <w:rsid w:val="000262C6"/>
    <w:rsid w:val="0002638F"/>
    <w:rsid w:val="00026AA2"/>
    <w:rsid w:val="0002752B"/>
    <w:rsid w:val="00027829"/>
    <w:rsid w:val="00027E7A"/>
    <w:rsid w:val="00031181"/>
    <w:rsid w:val="000313E2"/>
    <w:rsid w:val="0003196A"/>
    <w:rsid w:val="00031A03"/>
    <w:rsid w:val="00032636"/>
    <w:rsid w:val="00032F29"/>
    <w:rsid w:val="00033BD9"/>
    <w:rsid w:val="00034237"/>
    <w:rsid w:val="00034C4C"/>
    <w:rsid w:val="00034F29"/>
    <w:rsid w:val="00034F73"/>
    <w:rsid w:val="000355C5"/>
    <w:rsid w:val="00035AF1"/>
    <w:rsid w:val="00035C07"/>
    <w:rsid w:val="00035CBA"/>
    <w:rsid w:val="00036AF3"/>
    <w:rsid w:val="000377DC"/>
    <w:rsid w:val="00041B37"/>
    <w:rsid w:val="00041D9B"/>
    <w:rsid w:val="000430BE"/>
    <w:rsid w:val="000430F7"/>
    <w:rsid w:val="000433EC"/>
    <w:rsid w:val="00043792"/>
    <w:rsid w:val="000440D9"/>
    <w:rsid w:val="00044200"/>
    <w:rsid w:val="00044739"/>
    <w:rsid w:val="000459EB"/>
    <w:rsid w:val="00045A39"/>
    <w:rsid w:val="00045F23"/>
    <w:rsid w:val="00046B2F"/>
    <w:rsid w:val="00046D57"/>
    <w:rsid w:val="000475D6"/>
    <w:rsid w:val="00050A3A"/>
    <w:rsid w:val="00050BCC"/>
    <w:rsid w:val="00051084"/>
    <w:rsid w:val="00051280"/>
    <w:rsid w:val="00051DE2"/>
    <w:rsid w:val="00051F8F"/>
    <w:rsid w:val="00052AFE"/>
    <w:rsid w:val="00052CAD"/>
    <w:rsid w:val="00053207"/>
    <w:rsid w:val="0005345B"/>
    <w:rsid w:val="00053791"/>
    <w:rsid w:val="00053B13"/>
    <w:rsid w:val="0005440A"/>
    <w:rsid w:val="00054550"/>
    <w:rsid w:val="000546B8"/>
    <w:rsid w:val="00054C13"/>
    <w:rsid w:val="00056481"/>
    <w:rsid w:val="00056A8E"/>
    <w:rsid w:val="00057397"/>
    <w:rsid w:val="000576B0"/>
    <w:rsid w:val="00060913"/>
    <w:rsid w:val="00060BEF"/>
    <w:rsid w:val="00060CC0"/>
    <w:rsid w:val="000611C3"/>
    <w:rsid w:val="000621FD"/>
    <w:rsid w:val="00062618"/>
    <w:rsid w:val="000631AB"/>
    <w:rsid w:val="000645A5"/>
    <w:rsid w:val="000648A6"/>
    <w:rsid w:val="0006500A"/>
    <w:rsid w:val="0006541B"/>
    <w:rsid w:val="00065BFA"/>
    <w:rsid w:val="00067360"/>
    <w:rsid w:val="00067BE7"/>
    <w:rsid w:val="00067F69"/>
    <w:rsid w:val="0007042F"/>
    <w:rsid w:val="00070D3C"/>
    <w:rsid w:val="00070D47"/>
    <w:rsid w:val="00071AD8"/>
    <w:rsid w:val="00072930"/>
    <w:rsid w:val="00072985"/>
    <w:rsid w:val="00073904"/>
    <w:rsid w:val="00073C8E"/>
    <w:rsid w:val="000740D6"/>
    <w:rsid w:val="0007456B"/>
    <w:rsid w:val="00074E35"/>
    <w:rsid w:val="00074FC9"/>
    <w:rsid w:val="000751EA"/>
    <w:rsid w:val="000755AF"/>
    <w:rsid w:val="000756C3"/>
    <w:rsid w:val="0007571D"/>
    <w:rsid w:val="000760FB"/>
    <w:rsid w:val="000774F9"/>
    <w:rsid w:val="0008061D"/>
    <w:rsid w:val="00080B68"/>
    <w:rsid w:val="000818E7"/>
    <w:rsid w:val="000820E8"/>
    <w:rsid w:val="00082A94"/>
    <w:rsid w:val="000831A2"/>
    <w:rsid w:val="00084642"/>
    <w:rsid w:val="000848FB"/>
    <w:rsid w:val="00085457"/>
    <w:rsid w:val="00085903"/>
    <w:rsid w:val="00085F19"/>
    <w:rsid w:val="00086241"/>
    <w:rsid w:val="00086669"/>
    <w:rsid w:val="000867F4"/>
    <w:rsid w:val="00090565"/>
    <w:rsid w:val="00090693"/>
    <w:rsid w:val="00090A8A"/>
    <w:rsid w:val="00091694"/>
    <w:rsid w:val="00091A9C"/>
    <w:rsid w:val="00093332"/>
    <w:rsid w:val="00093603"/>
    <w:rsid w:val="00093C84"/>
    <w:rsid w:val="00093D51"/>
    <w:rsid w:val="00093F6C"/>
    <w:rsid w:val="00093F93"/>
    <w:rsid w:val="00094A5A"/>
    <w:rsid w:val="00094FAF"/>
    <w:rsid w:val="00094FCB"/>
    <w:rsid w:val="0009518A"/>
    <w:rsid w:val="000951D7"/>
    <w:rsid w:val="00095527"/>
    <w:rsid w:val="000955E0"/>
    <w:rsid w:val="0009591C"/>
    <w:rsid w:val="0009598E"/>
    <w:rsid w:val="00095B68"/>
    <w:rsid w:val="00095FF4"/>
    <w:rsid w:val="00096696"/>
    <w:rsid w:val="00096BBA"/>
    <w:rsid w:val="0009725B"/>
    <w:rsid w:val="000A01F3"/>
    <w:rsid w:val="000A05CB"/>
    <w:rsid w:val="000A06F1"/>
    <w:rsid w:val="000A0EB2"/>
    <w:rsid w:val="000A130F"/>
    <w:rsid w:val="000A1A4F"/>
    <w:rsid w:val="000A1C9F"/>
    <w:rsid w:val="000A28FB"/>
    <w:rsid w:val="000A29BB"/>
    <w:rsid w:val="000A29DA"/>
    <w:rsid w:val="000A30A4"/>
    <w:rsid w:val="000A37EE"/>
    <w:rsid w:val="000A39D2"/>
    <w:rsid w:val="000A3F6E"/>
    <w:rsid w:val="000A4809"/>
    <w:rsid w:val="000A4BBF"/>
    <w:rsid w:val="000A5109"/>
    <w:rsid w:val="000A52DF"/>
    <w:rsid w:val="000A53D4"/>
    <w:rsid w:val="000A5670"/>
    <w:rsid w:val="000A5E5C"/>
    <w:rsid w:val="000A62C5"/>
    <w:rsid w:val="000A644A"/>
    <w:rsid w:val="000A6749"/>
    <w:rsid w:val="000A68E3"/>
    <w:rsid w:val="000A6B1D"/>
    <w:rsid w:val="000A7395"/>
    <w:rsid w:val="000A742F"/>
    <w:rsid w:val="000A759B"/>
    <w:rsid w:val="000A79ED"/>
    <w:rsid w:val="000A7C6A"/>
    <w:rsid w:val="000A7F45"/>
    <w:rsid w:val="000B0535"/>
    <w:rsid w:val="000B06F4"/>
    <w:rsid w:val="000B0A5B"/>
    <w:rsid w:val="000B0AD7"/>
    <w:rsid w:val="000B0B40"/>
    <w:rsid w:val="000B0B89"/>
    <w:rsid w:val="000B0E25"/>
    <w:rsid w:val="000B1521"/>
    <w:rsid w:val="000B1574"/>
    <w:rsid w:val="000B20B4"/>
    <w:rsid w:val="000B21B9"/>
    <w:rsid w:val="000B2F03"/>
    <w:rsid w:val="000B3CB7"/>
    <w:rsid w:val="000B48CB"/>
    <w:rsid w:val="000B4EC4"/>
    <w:rsid w:val="000B527A"/>
    <w:rsid w:val="000B54BD"/>
    <w:rsid w:val="000B680B"/>
    <w:rsid w:val="000B7250"/>
    <w:rsid w:val="000B7455"/>
    <w:rsid w:val="000B7622"/>
    <w:rsid w:val="000B7AD5"/>
    <w:rsid w:val="000B7DED"/>
    <w:rsid w:val="000B7FAB"/>
    <w:rsid w:val="000C02F6"/>
    <w:rsid w:val="000C041A"/>
    <w:rsid w:val="000C10CE"/>
    <w:rsid w:val="000C1447"/>
    <w:rsid w:val="000C17B5"/>
    <w:rsid w:val="000C1CA6"/>
    <w:rsid w:val="000C1E42"/>
    <w:rsid w:val="000C1F96"/>
    <w:rsid w:val="000C2101"/>
    <w:rsid w:val="000C3463"/>
    <w:rsid w:val="000C3641"/>
    <w:rsid w:val="000C3946"/>
    <w:rsid w:val="000C39BD"/>
    <w:rsid w:val="000C42FB"/>
    <w:rsid w:val="000C4406"/>
    <w:rsid w:val="000C446F"/>
    <w:rsid w:val="000C4A4C"/>
    <w:rsid w:val="000C4E9B"/>
    <w:rsid w:val="000C51D2"/>
    <w:rsid w:val="000C5512"/>
    <w:rsid w:val="000C57E4"/>
    <w:rsid w:val="000C5CE3"/>
    <w:rsid w:val="000C5E19"/>
    <w:rsid w:val="000C6472"/>
    <w:rsid w:val="000C6B83"/>
    <w:rsid w:val="000C6CD3"/>
    <w:rsid w:val="000C783E"/>
    <w:rsid w:val="000C7A3C"/>
    <w:rsid w:val="000D040A"/>
    <w:rsid w:val="000D0713"/>
    <w:rsid w:val="000D0EF0"/>
    <w:rsid w:val="000D1244"/>
    <w:rsid w:val="000D2B01"/>
    <w:rsid w:val="000D2BCA"/>
    <w:rsid w:val="000D4894"/>
    <w:rsid w:val="000D5695"/>
    <w:rsid w:val="000D712E"/>
    <w:rsid w:val="000D771C"/>
    <w:rsid w:val="000D7877"/>
    <w:rsid w:val="000D7D07"/>
    <w:rsid w:val="000E0A78"/>
    <w:rsid w:val="000E0B30"/>
    <w:rsid w:val="000E0F28"/>
    <w:rsid w:val="000E2D6F"/>
    <w:rsid w:val="000E2FCF"/>
    <w:rsid w:val="000E3DAB"/>
    <w:rsid w:val="000E3DFA"/>
    <w:rsid w:val="000E3F21"/>
    <w:rsid w:val="000E4462"/>
    <w:rsid w:val="000E478E"/>
    <w:rsid w:val="000E59F0"/>
    <w:rsid w:val="000E5DBB"/>
    <w:rsid w:val="000E5DFB"/>
    <w:rsid w:val="000E6198"/>
    <w:rsid w:val="000E6A43"/>
    <w:rsid w:val="000E6C99"/>
    <w:rsid w:val="000E7009"/>
    <w:rsid w:val="000E71E4"/>
    <w:rsid w:val="000E7902"/>
    <w:rsid w:val="000E7C46"/>
    <w:rsid w:val="000E7E0F"/>
    <w:rsid w:val="000E7EA5"/>
    <w:rsid w:val="000F0161"/>
    <w:rsid w:val="000F020B"/>
    <w:rsid w:val="000F0303"/>
    <w:rsid w:val="000F03D8"/>
    <w:rsid w:val="000F0666"/>
    <w:rsid w:val="000F130A"/>
    <w:rsid w:val="000F20FB"/>
    <w:rsid w:val="000F2407"/>
    <w:rsid w:val="000F2878"/>
    <w:rsid w:val="000F2EC1"/>
    <w:rsid w:val="000F3185"/>
    <w:rsid w:val="000F36E2"/>
    <w:rsid w:val="000F3C86"/>
    <w:rsid w:val="000F3F20"/>
    <w:rsid w:val="000F404F"/>
    <w:rsid w:val="000F46F3"/>
    <w:rsid w:val="000F4AC9"/>
    <w:rsid w:val="000F4DE0"/>
    <w:rsid w:val="000F4FDC"/>
    <w:rsid w:val="000F58A8"/>
    <w:rsid w:val="000F6850"/>
    <w:rsid w:val="000F6917"/>
    <w:rsid w:val="000F6DCD"/>
    <w:rsid w:val="000F7685"/>
    <w:rsid w:val="000F7CB3"/>
    <w:rsid w:val="00100087"/>
    <w:rsid w:val="001004D5"/>
    <w:rsid w:val="00101A49"/>
    <w:rsid w:val="00101CD7"/>
    <w:rsid w:val="0010237C"/>
    <w:rsid w:val="001030A1"/>
    <w:rsid w:val="0010352E"/>
    <w:rsid w:val="0010435A"/>
    <w:rsid w:val="00104EF1"/>
    <w:rsid w:val="00105549"/>
    <w:rsid w:val="001055AF"/>
    <w:rsid w:val="00105620"/>
    <w:rsid w:val="00105822"/>
    <w:rsid w:val="0010624E"/>
    <w:rsid w:val="0010662A"/>
    <w:rsid w:val="00107425"/>
    <w:rsid w:val="0010748F"/>
    <w:rsid w:val="00107A4F"/>
    <w:rsid w:val="00107EC4"/>
    <w:rsid w:val="00107F82"/>
    <w:rsid w:val="00111628"/>
    <w:rsid w:val="00111656"/>
    <w:rsid w:val="00111A47"/>
    <w:rsid w:val="0011256A"/>
    <w:rsid w:val="00112C66"/>
    <w:rsid w:val="00112FE5"/>
    <w:rsid w:val="001143B9"/>
    <w:rsid w:val="00114515"/>
    <w:rsid w:val="00114F87"/>
    <w:rsid w:val="0011762E"/>
    <w:rsid w:val="00117A9E"/>
    <w:rsid w:val="00120178"/>
    <w:rsid w:val="00120845"/>
    <w:rsid w:val="00120A12"/>
    <w:rsid w:val="00120C00"/>
    <w:rsid w:val="00120D73"/>
    <w:rsid w:val="00121167"/>
    <w:rsid w:val="001213C7"/>
    <w:rsid w:val="00121422"/>
    <w:rsid w:val="00122A28"/>
    <w:rsid w:val="0012380B"/>
    <w:rsid w:val="001249EB"/>
    <w:rsid w:val="00124E36"/>
    <w:rsid w:val="0012503E"/>
    <w:rsid w:val="00125301"/>
    <w:rsid w:val="00125C25"/>
    <w:rsid w:val="00126285"/>
    <w:rsid w:val="001273AA"/>
    <w:rsid w:val="0012765A"/>
    <w:rsid w:val="00127C39"/>
    <w:rsid w:val="00127F16"/>
    <w:rsid w:val="0013031D"/>
    <w:rsid w:val="001309CF"/>
    <w:rsid w:val="00130BC8"/>
    <w:rsid w:val="001314A3"/>
    <w:rsid w:val="001314FD"/>
    <w:rsid w:val="00131816"/>
    <w:rsid w:val="001319A6"/>
    <w:rsid w:val="001331C0"/>
    <w:rsid w:val="00133DD8"/>
    <w:rsid w:val="00134873"/>
    <w:rsid w:val="001354E1"/>
    <w:rsid w:val="00135502"/>
    <w:rsid w:val="00135C7F"/>
    <w:rsid w:val="00135FC9"/>
    <w:rsid w:val="00136A1A"/>
    <w:rsid w:val="00136FFF"/>
    <w:rsid w:val="00137070"/>
    <w:rsid w:val="001370C0"/>
    <w:rsid w:val="00137C72"/>
    <w:rsid w:val="0014122A"/>
    <w:rsid w:val="0014143F"/>
    <w:rsid w:val="00141AE8"/>
    <w:rsid w:val="00141E52"/>
    <w:rsid w:val="00142550"/>
    <w:rsid w:val="00142671"/>
    <w:rsid w:val="00143348"/>
    <w:rsid w:val="00143527"/>
    <w:rsid w:val="001443C5"/>
    <w:rsid w:val="001450B4"/>
    <w:rsid w:val="001453C8"/>
    <w:rsid w:val="001456A5"/>
    <w:rsid w:val="001463CC"/>
    <w:rsid w:val="0014646D"/>
    <w:rsid w:val="00147036"/>
    <w:rsid w:val="00147FDD"/>
    <w:rsid w:val="00150074"/>
    <w:rsid w:val="001511A6"/>
    <w:rsid w:val="001524C9"/>
    <w:rsid w:val="0015298B"/>
    <w:rsid w:val="00152D98"/>
    <w:rsid w:val="001530BD"/>
    <w:rsid w:val="00154B30"/>
    <w:rsid w:val="00154C2F"/>
    <w:rsid w:val="00154C34"/>
    <w:rsid w:val="00155819"/>
    <w:rsid w:val="00155EF5"/>
    <w:rsid w:val="00155F54"/>
    <w:rsid w:val="001560F5"/>
    <w:rsid w:val="00156167"/>
    <w:rsid w:val="001564B8"/>
    <w:rsid w:val="00156556"/>
    <w:rsid w:val="00156956"/>
    <w:rsid w:val="00156F63"/>
    <w:rsid w:val="001600ED"/>
    <w:rsid w:val="0016046F"/>
    <w:rsid w:val="00160898"/>
    <w:rsid w:val="00160EBB"/>
    <w:rsid w:val="00160F4F"/>
    <w:rsid w:val="00162389"/>
    <w:rsid w:val="0016245D"/>
    <w:rsid w:val="00162B83"/>
    <w:rsid w:val="001644E9"/>
    <w:rsid w:val="00165499"/>
    <w:rsid w:val="00165A82"/>
    <w:rsid w:val="001663CC"/>
    <w:rsid w:val="00167017"/>
    <w:rsid w:val="0016703E"/>
    <w:rsid w:val="00167A27"/>
    <w:rsid w:val="001700EB"/>
    <w:rsid w:val="00170353"/>
    <w:rsid w:val="001709D5"/>
    <w:rsid w:val="00170A0F"/>
    <w:rsid w:val="0017125D"/>
    <w:rsid w:val="00172AF5"/>
    <w:rsid w:val="00172B3F"/>
    <w:rsid w:val="001730B9"/>
    <w:rsid w:val="00173250"/>
    <w:rsid w:val="00173515"/>
    <w:rsid w:val="00174A77"/>
    <w:rsid w:val="00175767"/>
    <w:rsid w:val="001758BE"/>
    <w:rsid w:val="00175F1E"/>
    <w:rsid w:val="0017679F"/>
    <w:rsid w:val="00176BBE"/>
    <w:rsid w:val="001772B6"/>
    <w:rsid w:val="0017781C"/>
    <w:rsid w:val="00180C01"/>
    <w:rsid w:val="00180D60"/>
    <w:rsid w:val="001827EE"/>
    <w:rsid w:val="00183797"/>
    <w:rsid w:val="00183D3D"/>
    <w:rsid w:val="001843C5"/>
    <w:rsid w:val="00184715"/>
    <w:rsid w:val="00184906"/>
    <w:rsid w:val="00184C95"/>
    <w:rsid w:val="0018680D"/>
    <w:rsid w:val="0018706C"/>
    <w:rsid w:val="001879F8"/>
    <w:rsid w:val="00187ECC"/>
    <w:rsid w:val="00187EDD"/>
    <w:rsid w:val="00190496"/>
    <w:rsid w:val="001907B4"/>
    <w:rsid w:val="00191812"/>
    <w:rsid w:val="001918F6"/>
    <w:rsid w:val="001919F6"/>
    <w:rsid w:val="00191D02"/>
    <w:rsid w:val="00192200"/>
    <w:rsid w:val="001922CE"/>
    <w:rsid w:val="00192469"/>
    <w:rsid w:val="00192A9A"/>
    <w:rsid w:val="00192B0A"/>
    <w:rsid w:val="00192E21"/>
    <w:rsid w:val="001930A0"/>
    <w:rsid w:val="00193CE6"/>
    <w:rsid w:val="001940F9"/>
    <w:rsid w:val="00194292"/>
    <w:rsid w:val="00194549"/>
    <w:rsid w:val="00194776"/>
    <w:rsid w:val="001947A6"/>
    <w:rsid w:val="001947BF"/>
    <w:rsid w:val="00195851"/>
    <w:rsid w:val="00195BC5"/>
    <w:rsid w:val="00195F71"/>
    <w:rsid w:val="00196666"/>
    <w:rsid w:val="001967FA"/>
    <w:rsid w:val="001972DA"/>
    <w:rsid w:val="00197A0B"/>
    <w:rsid w:val="00197CD2"/>
    <w:rsid w:val="00197D57"/>
    <w:rsid w:val="00197FB6"/>
    <w:rsid w:val="001A0ACB"/>
    <w:rsid w:val="001A1538"/>
    <w:rsid w:val="001A16D6"/>
    <w:rsid w:val="001A195A"/>
    <w:rsid w:val="001A246A"/>
    <w:rsid w:val="001A2527"/>
    <w:rsid w:val="001A2F33"/>
    <w:rsid w:val="001A30ED"/>
    <w:rsid w:val="001A33C2"/>
    <w:rsid w:val="001A40FE"/>
    <w:rsid w:val="001A4142"/>
    <w:rsid w:val="001A4306"/>
    <w:rsid w:val="001A4513"/>
    <w:rsid w:val="001A4D6A"/>
    <w:rsid w:val="001A4EF3"/>
    <w:rsid w:val="001A523D"/>
    <w:rsid w:val="001A5303"/>
    <w:rsid w:val="001A56C9"/>
    <w:rsid w:val="001A5F77"/>
    <w:rsid w:val="001A6290"/>
    <w:rsid w:val="001A75D5"/>
    <w:rsid w:val="001A7DEB"/>
    <w:rsid w:val="001B00C7"/>
    <w:rsid w:val="001B064D"/>
    <w:rsid w:val="001B13FE"/>
    <w:rsid w:val="001B1DF4"/>
    <w:rsid w:val="001B2323"/>
    <w:rsid w:val="001B258F"/>
    <w:rsid w:val="001B29B1"/>
    <w:rsid w:val="001B2A3F"/>
    <w:rsid w:val="001B2A4C"/>
    <w:rsid w:val="001B2B2C"/>
    <w:rsid w:val="001B2CA5"/>
    <w:rsid w:val="001B2F08"/>
    <w:rsid w:val="001B3ADD"/>
    <w:rsid w:val="001B3B2D"/>
    <w:rsid w:val="001B3C2D"/>
    <w:rsid w:val="001B45A9"/>
    <w:rsid w:val="001B587E"/>
    <w:rsid w:val="001B5A25"/>
    <w:rsid w:val="001B5C1D"/>
    <w:rsid w:val="001B6BFE"/>
    <w:rsid w:val="001B7340"/>
    <w:rsid w:val="001B73F7"/>
    <w:rsid w:val="001B77D0"/>
    <w:rsid w:val="001C092C"/>
    <w:rsid w:val="001C1487"/>
    <w:rsid w:val="001C1562"/>
    <w:rsid w:val="001C17AD"/>
    <w:rsid w:val="001C25E7"/>
    <w:rsid w:val="001C26AF"/>
    <w:rsid w:val="001C282A"/>
    <w:rsid w:val="001C3B8E"/>
    <w:rsid w:val="001C3DF4"/>
    <w:rsid w:val="001C3FFF"/>
    <w:rsid w:val="001C4099"/>
    <w:rsid w:val="001C45B7"/>
    <w:rsid w:val="001C4859"/>
    <w:rsid w:val="001C4951"/>
    <w:rsid w:val="001C4CCB"/>
    <w:rsid w:val="001C56E6"/>
    <w:rsid w:val="001C626B"/>
    <w:rsid w:val="001C6869"/>
    <w:rsid w:val="001C70F2"/>
    <w:rsid w:val="001C73B5"/>
    <w:rsid w:val="001D00B0"/>
    <w:rsid w:val="001D0210"/>
    <w:rsid w:val="001D0BCD"/>
    <w:rsid w:val="001D1539"/>
    <w:rsid w:val="001D1568"/>
    <w:rsid w:val="001D2F3B"/>
    <w:rsid w:val="001D3BB4"/>
    <w:rsid w:val="001D4A34"/>
    <w:rsid w:val="001D4AE7"/>
    <w:rsid w:val="001D4AF8"/>
    <w:rsid w:val="001D4D46"/>
    <w:rsid w:val="001D4E48"/>
    <w:rsid w:val="001D5268"/>
    <w:rsid w:val="001D558B"/>
    <w:rsid w:val="001D5BD2"/>
    <w:rsid w:val="001D6E5C"/>
    <w:rsid w:val="001D7CDE"/>
    <w:rsid w:val="001E0C3A"/>
    <w:rsid w:val="001E0F13"/>
    <w:rsid w:val="001E1A75"/>
    <w:rsid w:val="001E1D5D"/>
    <w:rsid w:val="001E234F"/>
    <w:rsid w:val="001E24C8"/>
    <w:rsid w:val="001E2811"/>
    <w:rsid w:val="001E2C99"/>
    <w:rsid w:val="001E2F9B"/>
    <w:rsid w:val="001E3F1B"/>
    <w:rsid w:val="001E3F92"/>
    <w:rsid w:val="001E45E5"/>
    <w:rsid w:val="001E4929"/>
    <w:rsid w:val="001E5071"/>
    <w:rsid w:val="001E518E"/>
    <w:rsid w:val="001E5B77"/>
    <w:rsid w:val="001E5C41"/>
    <w:rsid w:val="001E6BF4"/>
    <w:rsid w:val="001E7141"/>
    <w:rsid w:val="001E789C"/>
    <w:rsid w:val="001E7DED"/>
    <w:rsid w:val="001F0887"/>
    <w:rsid w:val="001F0B86"/>
    <w:rsid w:val="001F0F48"/>
    <w:rsid w:val="001F0F7E"/>
    <w:rsid w:val="001F1631"/>
    <w:rsid w:val="001F1DC6"/>
    <w:rsid w:val="001F23B5"/>
    <w:rsid w:val="001F2AE7"/>
    <w:rsid w:val="001F3092"/>
    <w:rsid w:val="001F4FC8"/>
    <w:rsid w:val="001F5E27"/>
    <w:rsid w:val="001F6A92"/>
    <w:rsid w:val="001F72BC"/>
    <w:rsid w:val="001F7599"/>
    <w:rsid w:val="001F7BC1"/>
    <w:rsid w:val="002001BF"/>
    <w:rsid w:val="0020079D"/>
    <w:rsid w:val="00200BE9"/>
    <w:rsid w:val="00201503"/>
    <w:rsid w:val="0020183C"/>
    <w:rsid w:val="002019BC"/>
    <w:rsid w:val="00201A4A"/>
    <w:rsid w:val="00202688"/>
    <w:rsid w:val="00202A30"/>
    <w:rsid w:val="00202FC4"/>
    <w:rsid w:val="0020325F"/>
    <w:rsid w:val="00203750"/>
    <w:rsid w:val="00203E4C"/>
    <w:rsid w:val="0020404E"/>
    <w:rsid w:val="00204843"/>
    <w:rsid w:val="00204972"/>
    <w:rsid w:val="00205200"/>
    <w:rsid w:val="00205CA5"/>
    <w:rsid w:val="0020659F"/>
    <w:rsid w:val="00206948"/>
    <w:rsid w:val="00206B5C"/>
    <w:rsid w:val="00207238"/>
    <w:rsid w:val="00207318"/>
    <w:rsid w:val="0020753C"/>
    <w:rsid w:val="00207665"/>
    <w:rsid w:val="00207852"/>
    <w:rsid w:val="00207D82"/>
    <w:rsid w:val="002100F5"/>
    <w:rsid w:val="00210812"/>
    <w:rsid w:val="00211014"/>
    <w:rsid w:val="0021134C"/>
    <w:rsid w:val="00211780"/>
    <w:rsid w:val="00212D0A"/>
    <w:rsid w:val="00213555"/>
    <w:rsid w:val="0021391B"/>
    <w:rsid w:val="00214C36"/>
    <w:rsid w:val="002154D9"/>
    <w:rsid w:val="0021662A"/>
    <w:rsid w:val="0021665E"/>
    <w:rsid w:val="002166B6"/>
    <w:rsid w:val="0021699B"/>
    <w:rsid w:val="00216F58"/>
    <w:rsid w:val="00217477"/>
    <w:rsid w:val="002175C9"/>
    <w:rsid w:val="002177F6"/>
    <w:rsid w:val="0021784B"/>
    <w:rsid w:val="00217855"/>
    <w:rsid w:val="002178C4"/>
    <w:rsid w:val="0021791C"/>
    <w:rsid w:val="00217E24"/>
    <w:rsid w:val="002200DE"/>
    <w:rsid w:val="00220AC3"/>
    <w:rsid w:val="00220E68"/>
    <w:rsid w:val="0022139C"/>
    <w:rsid w:val="00222047"/>
    <w:rsid w:val="00222615"/>
    <w:rsid w:val="00222A8A"/>
    <w:rsid w:val="0022306A"/>
    <w:rsid w:val="002231B2"/>
    <w:rsid w:val="00223596"/>
    <w:rsid w:val="002237B3"/>
    <w:rsid w:val="0022389D"/>
    <w:rsid w:val="002241AE"/>
    <w:rsid w:val="00224437"/>
    <w:rsid w:val="002245C8"/>
    <w:rsid w:val="002245D8"/>
    <w:rsid w:val="00224A32"/>
    <w:rsid w:val="00224D22"/>
    <w:rsid w:val="00224EE6"/>
    <w:rsid w:val="00225256"/>
    <w:rsid w:val="00226057"/>
    <w:rsid w:val="002260A3"/>
    <w:rsid w:val="0022645E"/>
    <w:rsid w:val="00226789"/>
    <w:rsid w:val="002275CA"/>
    <w:rsid w:val="002300B6"/>
    <w:rsid w:val="00230612"/>
    <w:rsid w:val="00230651"/>
    <w:rsid w:val="00230D88"/>
    <w:rsid w:val="00230FD8"/>
    <w:rsid w:val="002321EE"/>
    <w:rsid w:val="002324CF"/>
    <w:rsid w:val="00232A43"/>
    <w:rsid w:val="002330A7"/>
    <w:rsid w:val="0023311A"/>
    <w:rsid w:val="00234431"/>
    <w:rsid w:val="00234572"/>
    <w:rsid w:val="0023468D"/>
    <w:rsid w:val="00235973"/>
    <w:rsid w:val="002366FA"/>
    <w:rsid w:val="0023709C"/>
    <w:rsid w:val="00237AA8"/>
    <w:rsid w:val="002403C9"/>
    <w:rsid w:val="002404F4"/>
    <w:rsid w:val="0024170A"/>
    <w:rsid w:val="00241787"/>
    <w:rsid w:val="002418F6"/>
    <w:rsid w:val="00242E6C"/>
    <w:rsid w:val="002433A8"/>
    <w:rsid w:val="00243802"/>
    <w:rsid w:val="00243B69"/>
    <w:rsid w:val="00243C17"/>
    <w:rsid w:val="0024436B"/>
    <w:rsid w:val="002444D4"/>
    <w:rsid w:val="00244CFB"/>
    <w:rsid w:val="002453F1"/>
    <w:rsid w:val="00245414"/>
    <w:rsid w:val="00246082"/>
    <w:rsid w:val="00246A38"/>
    <w:rsid w:val="00247718"/>
    <w:rsid w:val="00247B71"/>
    <w:rsid w:val="00247EA4"/>
    <w:rsid w:val="00250D57"/>
    <w:rsid w:val="00250DF9"/>
    <w:rsid w:val="00250F64"/>
    <w:rsid w:val="0025142A"/>
    <w:rsid w:val="00251810"/>
    <w:rsid w:val="0025192F"/>
    <w:rsid w:val="00251F00"/>
    <w:rsid w:val="00252D4B"/>
    <w:rsid w:val="002532A0"/>
    <w:rsid w:val="00253460"/>
    <w:rsid w:val="00253AED"/>
    <w:rsid w:val="0025458C"/>
    <w:rsid w:val="002545E6"/>
    <w:rsid w:val="00254717"/>
    <w:rsid w:val="00255256"/>
    <w:rsid w:val="00255DB9"/>
    <w:rsid w:val="00256442"/>
    <w:rsid w:val="00256BFD"/>
    <w:rsid w:val="00256D1E"/>
    <w:rsid w:val="00256E05"/>
    <w:rsid w:val="00257EA8"/>
    <w:rsid w:val="0026061B"/>
    <w:rsid w:val="00260960"/>
    <w:rsid w:val="0026174B"/>
    <w:rsid w:val="00262297"/>
    <w:rsid w:val="0026246E"/>
    <w:rsid w:val="0026261B"/>
    <w:rsid w:val="00262683"/>
    <w:rsid w:val="00262A50"/>
    <w:rsid w:val="00262BA6"/>
    <w:rsid w:val="00262F28"/>
    <w:rsid w:val="0026309B"/>
    <w:rsid w:val="002632D1"/>
    <w:rsid w:val="00263A03"/>
    <w:rsid w:val="00263E87"/>
    <w:rsid w:val="0026465B"/>
    <w:rsid w:val="00264846"/>
    <w:rsid w:val="00264C31"/>
    <w:rsid w:val="0026594B"/>
    <w:rsid w:val="00265962"/>
    <w:rsid w:val="00266D81"/>
    <w:rsid w:val="00267158"/>
    <w:rsid w:val="002674E2"/>
    <w:rsid w:val="002677DE"/>
    <w:rsid w:val="00267D77"/>
    <w:rsid w:val="00270208"/>
    <w:rsid w:val="002709AF"/>
    <w:rsid w:val="00270EC5"/>
    <w:rsid w:val="002713A9"/>
    <w:rsid w:val="002716CD"/>
    <w:rsid w:val="0027196C"/>
    <w:rsid w:val="002719EC"/>
    <w:rsid w:val="0027215B"/>
    <w:rsid w:val="0027276E"/>
    <w:rsid w:val="00272CF2"/>
    <w:rsid w:val="00273BED"/>
    <w:rsid w:val="00273C85"/>
    <w:rsid w:val="00273D9A"/>
    <w:rsid w:val="002746C3"/>
    <w:rsid w:val="002749C3"/>
    <w:rsid w:val="00274B00"/>
    <w:rsid w:val="002752CE"/>
    <w:rsid w:val="00275448"/>
    <w:rsid w:val="00275CAA"/>
    <w:rsid w:val="00275CF6"/>
    <w:rsid w:val="00275FDE"/>
    <w:rsid w:val="00276FEF"/>
    <w:rsid w:val="002771E1"/>
    <w:rsid w:val="00277905"/>
    <w:rsid w:val="00281179"/>
    <w:rsid w:val="00281289"/>
    <w:rsid w:val="0028177B"/>
    <w:rsid w:val="00281920"/>
    <w:rsid w:val="00281F3B"/>
    <w:rsid w:val="00282983"/>
    <w:rsid w:val="00282EB1"/>
    <w:rsid w:val="0028334B"/>
    <w:rsid w:val="00283CE8"/>
    <w:rsid w:val="00283E69"/>
    <w:rsid w:val="00284987"/>
    <w:rsid w:val="0028572D"/>
    <w:rsid w:val="00286799"/>
    <w:rsid w:val="0028702F"/>
    <w:rsid w:val="00287B5F"/>
    <w:rsid w:val="00287D6C"/>
    <w:rsid w:val="00287D75"/>
    <w:rsid w:val="00290139"/>
    <w:rsid w:val="002903BB"/>
    <w:rsid w:val="002904E4"/>
    <w:rsid w:val="00290598"/>
    <w:rsid w:val="00291303"/>
    <w:rsid w:val="002913AC"/>
    <w:rsid w:val="00291907"/>
    <w:rsid w:val="00292411"/>
    <w:rsid w:val="00292FE4"/>
    <w:rsid w:val="002933E4"/>
    <w:rsid w:val="00294D69"/>
    <w:rsid w:val="00295372"/>
    <w:rsid w:val="002955B8"/>
    <w:rsid w:val="00295988"/>
    <w:rsid w:val="00295AA9"/>
    <w:rsid w:val="002961D9"/>
    <w:rsid w:val="0029662E"/>
    <w:rsid w:val="0029680F"/>
    <w:rsid w:val="00296E09"/>
    <w:rsid w:val="00297238"/>
    <w:rsid w:val="002973A6"/>
    <w:rsid w:val="00297D96"/>
    <w:rsid w:val="00297DBB"/>
    <w:rsid w:val="002A00F3"/>
    <w:rsid w:val="002A0442"/>
    <w:rsid w:val="002A0473"/>
    <w:rsid w:val="002A0E81"/>
    <w:rsid w:val="002A13CF"/>
    <w:rsid w:val="002A15F2"/>
    <w:rsid w:val="002A16B3"/>
    <w:rsid w:val="002A1F27"/>
    <w:rsid w:val="002A2342"/>
    <w:rsid w:val="002A246A"/>
    <w:rsid w:val="002A275F"/>
    <w:rsid w:val="002A276B"/>
    <w:rsid w:val="002A2917"/>
    <w:rsid w:val="002A2DCF"/>
    <w:rsid w:val="002A3952"/>
    <w:rsid w:val="002A4486"/>
    <w:rsid w:val="002A4585"/>
    <w:rsid w:val="002A4588"/>
    <w:rsid w:val="002A501F"/>
    <w:rsid w:val="002A50F1"/>
    <w:rsid w:val="002A515B"/>
    <w:rsid w:val="002A586F"/>
    <w:rsid w:val="002A5B68"/>
    <w:rsid w:val="002A64DE"/>
    <w:rsid w:val="002A706E"/>
    <w:rsid w:val="002A73BE"/>
    <w:rsid w:val="002A79A1"/>
    <w:rsid w:val="002B0521"/>
    <w:rsid w:val="002B082F"/>
    <w:rsid w:val="002B0AA8"/>
    <w:rsid w:val="002B0F02"/>
    <w:rsid w:val="002B13E5"/>
    <w:rsid w:val="002B1428"/>
    <w:rsid w:val="002B1A43"/>
    <w:rsid w:val="002B1B0C"/>
    <w:rsid w:val="002B2261"/>
    <w:rsid w:val="002B244F"/>
    <w:rsid w:val="002B29BF"/>
    <w:rsid w:val="002B2C70"/>
    <w:rsid w:val="002B3112"/>
    <w:rsid w:val="002B3440"/>
    <w:rsid w:val="002B3948"/>
    <w:rsid w:val="002B400E"/>
    <w:rsid w:val="002B4AC3"/>
    <w:rsid w:val="002B4AC5"/>
    <w:rsid w:val="002B4CBA"/>
    <w:rsid w:val="002B5C32"/>
    <w:rsid w:val="002B6389"/>
    <w:rsid w:val="002B646A"/>
    <w:rsid w:val="002B6552"/>
    <w:rsid w:val="002B67EB"/>
    <w:rsid w:val="002B69F4"/>
    <w:rsid w:val="002B6B73"/>
    <w:rsid w:val="002C26F4"/>
    <w:rsid w:val="002C2F4A"/>
    <w:rsid w:val="002C3085"/>
    <w:rsid w:val="002C30E0"/>
    <w:rsid w:val="002C3A9E"/>
    <w:rsid w:val="002C3AB0"/>
    <w:rsid w:val="002C4102"/>
    <w:rsid w:val="002C42C7"/>
    <w:rsid w:val="002C4393"/>
    <w:rsid w:val="002C4444"/>
    <w:rsid w:val="002C4583"/>
    <w:rsid w:val="002C4E7F"/>
    <w:rsid w:val="002C5A81"/>
    <w:rsid w:val="002C5ABC"/>
    <w:rsid w:val="002C62F7"/>
    <w:rsid w:val="002C6305"/>
    <w:rsid w:val="002C7BE1"/>
    <w:rsid w:val="002C7D37"/>
    <w:rsid w:val="002D0198"/>
    <w:rsid w:val="002D0584"/>
    <w:rsid w:val="002D0C9D"/>
    <w:rsid w:val="002D1594"/>
    <w:rsid w:val="002D1A2C"/>
    <w:rsid w:val="002D2607"/>
    <w:rsid w:val="002D276B"/>
    <w:rsid w:val="002D3900"/>
    <w:rsid w:val="002D45FF"/>
    <w:rsid w:val="002D51EE"/>
    <w:rsid w:val="002D56FB"/>
    <w:rsid w:val="002D5756"/>
    <w:rsid w:val="002D5BDA"/>
    <w:rsid w:val="002D5C81"/>
    <w:rsid w:val="002D5FDA"/>
    <w:rsid w:val="002D69FD"/>
    <w:rsid w:val="002D7748"/>
    <w:rsid w:val="002D79A8"/>
    <w:rsid w:val="002D7E84"/>
    <w:rsid w:val="002D7F0C"/>
    <w:rsid w:val="002E0345"/>
    <w:rsid w:val="002E05D2"/>
    <w:rsid w:val="002E05FA"/>
    <w:rsid w:val="002E0A2B"/>
    <w:rsid w:val="002E1B1E"/>
    <w:rsid w:val="002E1B26"/>
    <w:rsid w:val="002E23CA"/>
    <w:rsid w:val="002E3898"/>
    <w:rsid w:val="002E3A23"/>
    <w:rsid w:val="002E41E4"/>
    <w:rsid w:val="002E4790"/>
    <w:rsid w:val="002E5060"/>
    <w:rsid w:val="002E511E"/>
    <w:rsid w:val="002E5576"/>
    <w:rsid w:val="002E6AA4"/>
    <w:rsid w:val="002E73B2"/>
    <w:rsid w:val="002E73B6"/>
    <w:rsid w:val="002E750C"/>
    <w:rsid w:val="002E7537"/>
    <w:rsid w:val="002E7BFB"/>
    <w:rsid w:val="002E7D61"/>
    <w:rsid w:val="002F0BE4"/>
    <w:rsid w:val="002F0C4A"/>
    <w:rsid w:val="002F0EC7"/>
    <w:rsid w:val="002F13B9"/>
    <w:rsid w:val="002F171A"/>
    <w:rsid w:val="002F1809"/>
    <w:rsid w:val="002F1CA8"/>
    <w:rsid w:val="002F1D16"/>
    <w:rsid w:val="002F214E"/>
    <w:rsid w:val="002F23C7"/>
    <w:rsid w:val="002F24E8"/>
    <w:rsid w:val="002F26EF"/>
    <w:rsid w:val="002F2A0C"/>
    <w:rsid w:val="002F303C"/>
    <w:rsid w:val="002F34F1"/>
    <w:rsid w:val="002F4C76"/>
    <w:rsid w:val="002F5850"/>
    <w:rsid w:val="002F58C4"/>
    <w:rsid w:val="002F60A6"/>
    <w:rsid w:val="002F6649"/>
    <w:rsid w:val="002F6F9A"/>
    <w:rsid w:val="002F6FCB"/>
    <w:rsid w:val="002F71AC"/>
    <w:rsid w:val="002F7A34"/>
    <w:rsid w:val="002F7E7D"/>
    <w:rsid w:val="00300AC9"/>
    <w:rsid w:val="00301B45"/>
    <w:rsid w:val="00301B53"/>
    <w:rsid w:val="00302935"/>
    <w:rsid w:val="00302FA9"/>
    <w:rsid w:val="003030E1"/>
    <w:rsid w:val="0030345F"/>
    <w:rsid w:val="00303DBC"/>
    <w:rsid w:val="00304408"/>
    <w:rsid w:val="003051C9"/>
    <w:rsid w:val="00305245"/>
    <w:rsid w:val="0030529A"/>
    <w:rsid w:val="003055AB"/>
    <w:rsid w:val="00305962"/>
    <w:rsid w:val="00305B8D"/>
    <w:rsid w:val="00305F1A"/>
    <w:rsid w:val="00306AC6"/>
    <w:rsid w:val="0030703B"/>
    <w:rsid w:val="0030792D"/>
    <w:rsid w:val="00307997"/>
    <w:rsid w:val="00307E4F"/>
    <w:rsid w:val="00307E88"/>
    <w:rsid w:val="0031030B"/>
    <w:rsid w:val="003103BC"/>
    <w:rsid w:val="003109EC"/>
    <w:rsid w:val="00311554"/>
    <w:rsid w:val="00311E94"/>
    <w:rsid w:val="00311F15"/>
    <w:rsid w:val="00312255"/>
    <w:rsid w:val="00313A14"/>
    <w:rsid w:val="00313BBA"/>
    <w:rsid w:val="00316EA6"/>
    <w:rsid w:val="0031760B"/>
    <w:rsid w:val="00317882"/>
    <w:rsid w:val="00320036"/>
    <w:rsid w:val="00320159"/>
    <w:rsid w:val="0032061B"/>
    <w:rsid w:val="003217B5"/>
    <w:rsid w:val="00321827"/>
    <w:rsid w:val="003221C9"/>
    <w:rsid w:val="00322A07"/>
    <w:rsid w:val="00322FDB"/>
    <w:rsid w:val="00324144"/>
    <w:rsid w:val="00324189"/>
    <w:rsid w:val="00324583"/>
    <w:rsid w:val="00324F43"/>
    <w:rsid w:val="0032533C"/>
    <w:rsid w:val="003256FC"/>
    <w:rsid w:val="00325EA0"/>
    <w:rsid w:val="003261CC"/>
    <w:rsid w:val="00326455"/>
    <w:rsid w:val="00326523"/>
    <w:rsid w:val="003272C8"/>
    <w:rsid w:val="00327B58"/>
    <w:rsid w:val="00327D62"/>
    <w:rsid w:val="003300C5"/>
    <w:rsid w:val="0033015C"/>
    <w:rsid w:val="003301B6"/>
    <w:rsid w:val="00330BCE"/>
    <w:rsid w:val="00331614"/>
    <w:rsid w:val="003317A5"/>
    <w:rsid w:val="00331F00"/>
    <w:rsid w:val="00332762"/>
    <w:rsid w:val="003327B6"/>
    <w:rsid w:val="00333D8E"/>
    <w:rsid w:val="00333FD5"/>
    <w:rsid w:val="0033483A"/>
    <w:rsid w:val="00334CEE"/>
    <w:rsid w:val="003350ED"/>
    <w:rsid w:val="003359C0"/>
    <w:rsid w:val="003361E6"/>
    <w:rsid w:val="0033692E"/>
    <w:rsid w:val="00336BF6"/>
    <w:rsid w:val="00336E64"/>
    <w:rsid w:val="003372FD"/>
    <w:rsid w:val="00337B73"/>
    <w:rsid w:val="0034022D"/>
    <w:rsid w:val="00340390"/>
    <w:rsid w:val="00340598"/>
    <w:rsid w:val="00340B6F"/>
    <w:rsid w:val="00341821"/>
    <w:rsid w:val="00341E12"/>
    <w:rsid w:val="003425D8"/>
    <w:rsid w:val="00344A94"/>
    <w:rsid w:val="003452D2"/>
    <w:rsid w:val="0034563F"/>
    <w:rsid w:val="00345928"/>
    <w:rsid w:val="00345D76"/>
    <w:rsid w:val="003465CE"/>
    <w:rsid w:val="003466D4"/>
    <w:rsid w:val="00346888"/>
    <w:rsid w:val="00346A52"/>
    <w:rsid w:val="00350B21"/>
    <w:rsid w:val="003511FD"/>
    <w:rsid w:val="00351623"/>
    <w:rsid w:val="00351BB9"/>
    <w:rsid w:val="0035250A"/>
    <w:rsid w:val="00352657"/>
    <w:rsid w:val="003537BB"/>
    <w:rsid w:val="00353972"/>
    <w:rsid w:val="003547B9"/>
    <w:rsid w:val="003547F4"/>
    <w:rsid w:val="00354A9C"/>
    <w:rsid w:val="00356139"/>
    <w:rsid w:val="00356550"/>
    <w:rsid w:val="003568D4"/>
    <w:rsid w:val="0035777D"/>
    <w:rsid w:val="00357BFD"/>
    <w:rsid w:val="00360132"/>
    <w:rsid w:val="003608D4"/>
    <w:rsid w:val="00360A41"/>
    <w:rsid w:val="00360A8E"/>
    <w:rsid w:val="00360D26"/>
    <w:rsid w:val="00361463"/>
    <w:rsid w:val="00361ABB"/>
    <w:rsid w:val="003622C3"/>
    <w:rsid w:val="003625D3"/>
    <w:rsid w:val="00362930"/>
    <w:rsid w:val="00362B30"/>
    <w:rsid w:val="0036325B"/>
    <w:rsid w:val="003634FB"/>
    <w:rsid w:val="003636E2"/>
    <w:rsid w:val="003639A5"/>
    <w:rsid w:val="003641ED"/>
    <w:rsid w:val="0036466A"/>
    <w:rsid w:val="003647CD"/>
    <w:rsid w:val="003648B3"/>
    <w:rsid w:val="00364B28"/>
    <w:rsid w:val="00365088"/>
    <w:rsid w:val="00365E36"/>
    <w:rsid w:val="00366BB1"/>
    <w:rsid w:val="00366FA8"/>
    <w:rsid w:val="0036785B"/>
    <w:rsid w:val="00367CB2"/>
    <w:rsid w:val="003704AB"/>
    <w:rsid w:val="00371B94"/>
    <w:rsid w:val="00371D3A"/>
    <w:rsid w:val="00371E06"/>
    <w:rsid w:val="00371FF1"/>
    <w:rsid w:val="003728D9"/>
    <w:rsid w:val="00372924"/>
    <w:rsid w:val="003740C7"/>
    <w:rsid w:val="00374458"/>
    <w:rsid w:val="003746AE"/>
    <w:rsid w:val="00374D1B"/>
    <w:rsid w:val="00375040"/>
    <w:rsid w:val="00375330"/>
    <w:rsid w:val="003754F6"/>
    <w:rsid w:val="00376770"/>
    <w:rsid w:val="00376A44"/>
    <w:rsid w:val="00376BB5"/>
    <w:rsid w:val="0037705E"/>
    <w:rsid w:val="00377138"/>
    <w:rsid w:val="00380207"/>
    <w:rsid w:val="00380CBF"/>
    <w:rsid w:val="00380F1E"/>
    <w:rsid w:val="0038126C"/>
    <w:rsid w:val="003814DD"/>
    <w:rsid w:val="00381624"/>
    <w:rsid w:val="00382BE6"/>
    <w:rsid w:val="00382F89"/>
    <w:rsid w:val="00383756"/>
    <w:rsid w:val="00383CA7"/>
    <w:rsid w:val="003841F7"/>
    <w:rsid w:val="003854AE"/>
    <w:rsid w:val="00385C66"/>
    <w:rsid w:val="003860CA"/>
    <w:rsid w:val="00386A93"/>
    <w:rsid w:val="00386EB5"/>
    <w:rsid w:val="00387487"/>
    <w:rsid w:val="00387A56"/>
    <w:rsid w:val="00387BC9"/>
    <w:rsid w:val="00387C76"/>
    <w:rsid w:val="00387D57"/>
    <w:rsid w:val="00387E1F"/>
    <w:rsid w:val="00387E37"/>
    <w:rsid w:val="00390787"/>
    <w:rsid w:val="003911B7"/>
    <w:rsid w:val="003911F2"/>
    <w:rsid w:val="0039149F"/>
    <w:rsid w:val="003919CD"/>
    <w:rsid w:val="00391F9E"/>
    <w:rsid w:val="003925F7"/>
    <w:rsid w:val="003931BA"/>
    <w:rsid w:val="003933C4"/>
    <w:rsid w:val="00393535"/>
    <w:rsid w:val="00393B65"/>
    <w:rsid w:val="00393C6E"/>
    <w:rsid w:val="003942AE"/>
    <w:rsid w:val="00394B45"/>
    <w:rsid w:val="00394C8C"/>
    <w:rsid w:val="0039502C"/>
    <w:rsid w:val="003958C1"/>
    <w:rsid w:val="00395A4E"/>
    <w:rsid w:val="00395E8C"/>
    <w:rsid w:val="0039697E"/>
    <w:rsid w:val="003970A5"/>
    <w:rsid w:val="00397191"/>
    <w:rsid w:val="003971D1"/>
    <w:rsid w:val="00397614"/>
    <w:rsid w:val="00397BBB"/>
    <w:rsid w:val="00397F70"/>
    <w:rsid w:val="003A0390"/>
    <w:rsid w:val="003A03F6"/>
    <w:rsid w:val="003A0E5C"/>
    <w:rsid w:val="003A0EF7"/>
    <w:rsid w:val="003A12B7"/>
    <w:rsid w:val="003A137E"/>
    <w:rsid w:val="003A16C7"/>
    <w:rsid w:val="003A1DBC"/>
    <w:rsid w:val="003A26A3"/>
    <w:rsid w:val="003A2D21"/>
    <w:rsid w:val="003A3137"/>
    <w:rsid w:val="003A38A9"/>
    <w:rsid w:val="003A3D82"/>
    <w:rsid w:val="003A4E35"/>
    <w:rsid w:val="003A4EDD"/>
    <w:rsid w:val="003A531D"/>
    <w:rsid w:val="003A6591"/>
    <w:rsid w:val="003A6762"/>
    <w:rsid w:val="003A6C42"/>
    <w:rsid w:val="003A73B4"/>
    <w:rsid w:val="003B0609"/>
    <w:rsid w:val="003B073E"/>
    <w:rsid w:val="003B0DA6"/>
    <w:rsid w:val="003B12BB"/>
    <w:rsid w:val="003B24AC"/>
    <w:rsid w:val="003B2733"/>
    <w:rsid w:val="003B2757"/>
    <w:rsid w:val="003B383D"/>
    <w:rsid w:val="003B38E9"/>
    <w:rsid w:val="003B3BE5"/>
    <w:rsid w:val="003B3CD0"/>
    <w:rsid w:val="003B47BF"/>
    <w:rsid w:val="003B50BE"/>
    <w:rsid w:val="003B54AA"/>
    <w:rsid w:val="003B5D59"/>
    <w:rsid w:val="003B5DDC"/>
    <w:rsid w:val="003B6F53"/>
    <w:rsid w:val="003B7586"/>
    <w:rsid w:val="003B75DC"/>
    <w:rsid w:val="003B7EBB"/>
    <w:rsid w:val="003C02A2"/>
    <w:rsid w:val="003C05DA"/>
    <w:rsid w:val="003C0AFB"/>
    <w:rsid w:val="003C0DEB"/>
    <w:rsid w:val="003C128C"/>
    <w:rsid w:val="003C14A9"/>
    <w:rsid w:val="003C1D66"/>
    <w:rsid w:val="003C2487"/>
    <w:rsid w:val="003C25EA"/>
    <w:rsid w:val="003C25F9"/>
    <w:rsid w:val="003C2BF8"/>
    <w:rsid w:val="003C3226"/>
    <w:rsid w:val="003C345B"/>
    <w:rsid w:val="003C3E5C"/>
    <w:rsid w:val="003C55F4"/>
    <w:rsid w:val="003C6457"/>
    <w:rsid w:val="003C7304"/>
    <w:rsid w:val="003C7B50"/>
    <w:rsid w:val="003D0010"/>
    <w:rsid w:val="003D0E01"/>
    <w:rsid w:val="003D0F99"/>
    <w:rsid w:val="003D11EE"/>
    <w:rsid w:val="003D15DF"/>
    <w:rsid w:val="003D1822"/>
    <w:rsid w:val="003D183E"/>
    <w:rsid w:val="003D187A"/>
    <w:rsid w:val="003D1A6F"/>
    <w:rsid w:val="003D2249"/>
    <w:rsid w:val="003D2778"/>
    <w:rsid w:val="003D2A40"/>
    <w:rsid w:val="003D2C9A"/>
    <w:rsid w:val="003D318A"/>
    <w:rsid w:val="003D5636"/>
    <w:rsid w:val="003D5A4F"/>
    <w:rsid w:val="003D63A9"/>
    <w:rsid w:val="003D68E7"/>
    <w:rsid w:val="003D6D74"/>
    <w:rsid w:val="003D7EDB"/>
    <w:rsid w:val="003E0054"/>
    <w:rsid w:val="003E0159"/>
    <w:rsid w:val="003E068B"/>
    <w:rsid w:val="003E0BC7"/>
    <w:rsid w:val="003E1EA3"/>
    <w:rsid w:val="003E2146"/>
    <w:rsid w:val="003E32C9"/>
    <w:rsid w:val="003E34C2"/>
    <w:rsid w:val="003E3B64"/>
    <w:rsid w:val="003E491C"/>
    <w:rsid w:val="003E57FB"/>
    <w:rsid w:val="003E596D"/>
    <w:rsid w:val="003E5BFB"/>
    <w:rsid w:val="003E5C86"/>
    <w:rsid w:val="003E60DF"/>
    <w:rsid w:val="003E6DAE"/>
    <w:rsid w:val="003E716B"/>
    <w:rsid w:val="003E7DBF"/>
    <w:rsid w:val="003E7DF4"/>
    <w:rsid w:val="003F0EF4"/>
    <w:rsid w:val="003F0F40"/>
    <w:rsid w:val="003F1B99"/>
    <w:rsid w:val="003F204F"/>
    <w:rsid w:val="003F29A7"/>
    <w:rsid w:val="003F2DF1"/>
    <w:rsid w:val="003F2E24"/>
    <w:rsid w:val="003F3323"/>
    <w:rsid w:val="003F385A"/>
    <w:rsid w:val="003F3A78"/>
    <w:rsid w:val="003F3DD9"/>
    <w:rsid w:val="003F3DF9"/>
    <w:rsid w:val="003F57FE"/>
    <w:rsid w:val="003F6102"/>
    <w:rsid w:val="003F69FC"/>
    <w:rsid w:val="003F6AB1"/>
    <w:rsid w:val="003F72D1"/>
    <w:rsid w:val="003F74CD"/>
    <w:rsid w:val="003F7F22"/>
    <w:rsid w:val="00400626"/>
    <w:rsid w:val="00401047"/>
    <w:rsid w:val="00401339"/>
    <w:rsid w:val="00401ACC"/>
    <w:rsid w:val="00401AED"/>
    <w:rsid w:val="00401BE5"/>
    <w:rsid w:val="00403E16"/>
    <w:rsid w:val="00404308"/>
    <w:rsid w:val="004049A7"/>
    <w:rsid w:val="00404AF3"/>
    <w:rsid w:val="00405B63"/>
    <w:rsid w:val="00405D05"/>
    <w:rsid w:val="004066CB"/>
    <w:rsid w:val="004068AE"/>
    <w:rsid w:val="00406A7A"/>
    <w:rsid w:val="00406DA2"/>
    <w:rsid w:val="00406E1E"/>
    <w:rsid w:val="00406F57"/>
    <w:rsid w:val="00407D07"/>
    <w:rsid w:val="004101C7"/>
    <w:rsid w:val="0041039B"/>
    <w:rsid w:val="004104AC"/>
    <w:rsid w:val="00410E38"/>
    <w:rsid w:val="00411021"/>
    <w:rsid w:val="00411527"/>
    <w:rsid w:val="0041159E"/>
    <w:rsid w:val="00411714"/>
    <w:rsid w:val="004120D7"/>
    <w:rsid w:val="004128AF"/>
    <w:rsid w:val="00413255"/>
    <w:rsid w:val="00413A77"/>
    <w:rsid w:val="00413AD4"/>
    <w:rsid w:val="00414A18"/>
    <w:rsid w:val="00414E65"/>
    <w:rsid w:val="00415096"/>
    <w:rsid w:val="004153B4"/>
    <w:rsid w:val="004153E2"/>
    <w:rsid w:val="0041552D"/>
    <w:rsid w:val="004155D4"/>
    <w:rsid w:val="00415C4F"/>
    <w:rsid w:val="00415CC8"/>
    <w:rsid w:val="00416751"/>
    <w:rsid w:val="004168C8"/>
    <w:rsid w:val="00416CB2"/>
    <w:rsid w:val="004175AE"/>
    <w:rsid w:val="0041792F"/>
    <w:rsid w:val="00417A17"/>
    <w:rsid w:val="004201FC"/>
    <w:rsid w:val="0042039F"/>
    <w:rsid w:val="00420B37"/>
    <w:rsid w:val="004217E9"/>
    <w:rsid w:val="00421D26"/>
    <w:rsid w:val="004226DC"/>
    <w:rsid w:val="004233FA"/>
    <w:rsid w:val="00423950"/>
    <w:rsid w:val="00423B6E"/>
    <w:rsid w:val="00423E82"/>
    <w:rsid w:val="00423EB9"/>
    <w:rsid w:val="00423F0E"/>
    <w:rsid w:val="004241DD"/>
    <w:rsid w:val="0042427A"/>
    <w:rsid w:val="004245A7"/>
    <w:rsid w:val="00424DE3"/>
    <w:rsid w:val="00424F37"/>
    <w:rsid w:val="00425116"/>
    <w:rsid w:val="00425F95"/>
    <w:rsid w:val="004260D8"/>
    <w:rsid w:val="004271BF"/>
    <w:rsid w:val="00427863"/>
    <w:rsid w:val="004313AB"/>
    <w:rsid w:val="00431478"/>
    <w:rsid w:val="004318A2"/>
    <w:rsid w:val="0043242D"/>
    <w:rsid w:val="00432E4D"/>
    <w:rsid w:val="00434302"/>
    <w:rsid w:val="0043454C"/>
    <w:rsid w:val="00436A9B"/>
    <w:rsid w:val="004379FF"/>
    <w:rsid w:val="00437C70"/>
    <w:rsid w:val="00437DB1"/>
    <w:rsid w:val="00437F86"/>
    <w:rsid w:val="0044003B"/>
    <w:rsid w:val="0044036B"/>
    <w:rsid w:val="004403C1"/>
    <w:rsid w:val="00440A05"/>
    <w:rsid w:val="00440F33"/>
    <w:rsid w:val="0044114A"/>
    <w:rsid w:val="004416D2"/>
    <w:rsid w:val="004419C3"/>
    <w:rsid w:val="00441A39"/>
    <w:rsid w:val="00441BBE"/>
    <w:rsid w:val="004427B6"/>
    <w:rsid w:val="00442ADF"/>
    <w:rsid w:val="00442CCA"/>
    <w:rsid w:val="004432FE"/>
    <w:rsid w:val="004437ED"/>
    <w:rsid w:val="00443998"/>
    <w:rsid w:val="00443AB3"/>
    <w:rsid w:val="00443EB5"/>
    <w:rsid w:val="00443F30"/>
    <w:rsid w:val="00444118"/>
    <w:rsid w:val="00445039"/>
    <w:rsid w:val="004450EA"/>
    <w:rsid w:val="004455F5"/>
    <w:rsid w:val="00445CBB"/>
    <w:rsid w:val="00445DD7"/>
    <w:rsid w:val="00445F38"/>
    <w:rsid w:val="00445F65"/>
    <w:rsid w:val="004460AD"/>
    <w:rsid w:val="004466AE"/>
    <w:rsid w:val="00446728"/>
    <w:rsid w:val="00446B1E"/>
    <w:rsid w:val="004475CA"/>
    <w:rsid w:val="00447669"/>
    <w:rsid w:val="004476B7"/>
    <w:rsid w:val="004477B7"/>
    <w:rsid w:val="00447B92"/>
    <w:rsid w:val="00447F5E"/>
    <w:rsid w:val="004503D9"/>
    <w:rsid w:val="00450474"/>
    <w:rsid w:val="00451391"/>
    <w:rsid w:val="0045160C"/>
    <w:rsid w:val="004521B6"/>
    <w:rsid w:val="004528AD"/>
    <w:rsid w:val="004532EE"/>
    <w:rsid w:val="00454201"/>
    <w:rsid w:val="0045467B"/>
    <w:rsid w:val="0045603D"/>
    <w:rsid w:val="00456681"/>
    <w:rsid w:val="0046016B"/>
    <w:rsid w:val="004602FD"/>
    <w:rsid w:val="004604AD"/>
    <w:rsid w:val="00460801"/>
    <w:rsid w:val="00461086"/>
    <w:rsid w:val="004611E4"/>
    <w:rsid w:val="00461726"/>
    <w:rsid w:val="0046184B"/>
    <w:rsid w:val="00462188"/>
    <w:rsid w:val="0046260A"/>
    <w:rsid w:val="0046284F"/>
    <w:rsid w:val="00462E5F"/>
    <w:rsid w:val="0046310E"/>
    <w:rsid w:val="00463678"/>
    <w:rsid w:val="00464993"/>
    <w:rsid w:val="00464C16"/>
    <w:rsid w:val="00465AD1"/>
    <w:rsid w:val="00465E3D"/>
    <w:rsid w:val="00465F73"/>
    <w:rsid w:val="004666F7"/>
    <w:rsid w:val="004677A7"/>
    <w:rsid w:val="00467ED3"/>
    <w:rsid w:val="0047015C"/>
    <w:rsid w:val="004706FB"/>
    <w:rsid w:val="0047111D"/>
    <w:rsid w:val="00471265"/>
    <w:rsid w:val="00471503"/>
    <w:rsid w:val="00471B40"/>
    <w:rsid w:val="00471C00"/>
    <w:rsid w:val="00472192"/>
    <w:rsid w:val="004724DD"/>
    <w:rsid w:val="00472683"/>
    <w:rsid w:val="004729AA"/>
    <w:rsid w:val="00473184"/>
    <w:rsid w:val="004731F9"/>
    <w:rsid w:val="00473508"/>
    <w:rsid w:val="00473562"/>
    <w:rsid w:val="00473B10"/>
    <w:rsid w:val="0047486F"/>
    <w:rsid w:val="00474969"/>
    <w:rsid w:val="004755EE"/>
    <w:rsid w:val="00475A0D"/>
    <w:rsid w:val="00475A70"/>
    <w:rsid w:val="00475E15"/>
    <w:rsid w:val="00476392"/>
    <w:rsid w:val="004763A7"/>
    <w:rsid w:val="00476599"/>
    <w:rsid w:val="0047688D"/>
    <w:rsid w:val="00477667"/>
    <w:rsid w:val="0047770F"/>
    <w:rsid w:val="00477722"/>
    <w:rsid w:val="00477D76"/>
    <w:rsid w:val="0048032F"/>
    <w:rsid w:val="004806ED"/>
    <w:rsid w:val="00480B4A"/>
    <w:rsid w:val="00480BE0"/>
    <w:rsid w:val="004817C2"/>
    <w:rsid w:val="00481D73"/>
    <w:rsid w:val="00482902"/>
    <w:rsid w:val="00482909"/>
    <w:rsid w:val="00483334"/>
    <w:rsid w:val="00483375"/>
    <w:rsid w:val="0048351B"/>
    <w:rsid w:val="004835FD"/>
    <w:rsid w:val="004840F1"/>
    <w:rsid w:val="00484294"/>
    <w:rsid w:val="004844B7"/>
    <w:rsid w:val="00484BBF"/>
    <w:rsid w:val="004850C7"/>
    <w:rsid w:val="0048528D"/>
    <w:rsid w:val="00485AC0"/>
    <w:rsid w:val="00485B76"/>
    <w:rsid w:val="00486842"/>
    <w:rsid w:val="00486912"/>
    <w:rsid w:val="00487021"/>
    <w:rsid w:val="00487850"/>
    <w:rsid w:val="00487A9E"/>
    <w:rsid w:val="00487D31"/>
    <w:rsid w:val="00487EB7"/>
    <w:rsid w:val="0049010F"/>
    <w:rsid w:val="0049086C"/>
    <w:rsid w:val="00490ADA"/>
    <w:rsid w:val="00491242"/>
    <w:rsid w:val="004912C9"/>
    <w:rsid w:val="004914CF"/>
    <w:rsid w:val="0049156A"/>
    <w:rsid w:val="00491897"/>
    <w:rsid w:val="00492D85"/>
    <w:rsid w:val="00493307"/>
    <w:rsid w:val="00493758"/>
    <w:rsid w:val="0049387E"/>
    <w:rsid w:val="00493E1F"/>
    <w:rsid w:val="004941F9"/>
    <w:rsid w:val="004949A1"/>
    <w:rsid w:val="00494BEC"/>
    <w:rsid w:val="00496247"/>
    <w:rsid w:val="0049629D"/>
    <w:rsid w:val="004967CA"/>
    <w:rsid w:val="00496D20"/>
    <w:rsid w:val="00497C86"/>
    <w:rsid w:val="00497E29"/>
    <w:rsid w:val="004A086F"/>
    <w:rsid w:val="004A11FA"/>
    <w:rsid w:val="004A1438"/>
    <w:rsid w:val="004A17D0"/>
    <w:rsid w:val="004A2223"/>
    <w:rsid w:val="004A2C7F"/>
    <w:rsid w:val="004A324F"/>
    <w:rsid w:val="004A372C"/>
    <w:rsid w:val="004A386B"/>
    <w:rsid w:val="004A4F4C"/>
    <w:rsid w:val="004A5374"/>
    <w:rsid w:val="004A59ED"/>
    <w:rsid w:val="004A5C0A"/>
    <w:rsid w:val="004A6066"/>
    <w:rsid w:val="004A6515"/>
    <w:rsid w:val="004A698C"/>
    <w:rsid w:val="004A6A20"/>
    <w:rsid w:val="004A6C6C"/>
    <w:rsid w:val="004A7485"/>
    <w:rsid w:val="004A767E"/>
    <w:rsid w:val="004A7795"/>
    <w:rsid w:val="004B04D2"/>
    <w:rsid w:val="004B0925"/>
    <w:rsid w:val="004B15B3"/>
    <w:rsid w:val="004B17D1"/>
    <w:rsid w:val="004B1A09"/>
    <w:rsid w:val="004B212F"/>
    <w:rsid w:val="004B2132"/>
    <w:rsid w:val="004B253E"/>
    <w:rsid w:val="004B29D9"/>
    <w:rsid w:val="004B3004"/>
    <w:rsid w:val="004B3044"/>
    <w:rsid w:val="004B3437"/>
    <w:rsid w:val="004B3459"/>
    <w:rsid w:val="004B345D"/>
    <w:rsid w:val="004B387C"/>
    <w:rsid w:val="004B3F91"/>
    <w:rsid w:val="004B5978"/>
    <w:rsid w:val="004B6390"/>
    <w:rsid w:val="004B694A"/>
    <w:rsid w:val="004B6958"/>
    <w:rsid w:val="004B6BB3"/>
    <w:rsid w:val="004B7150"/>
    <w:rsid w:val="004B7D82"/>
    <w:rsid w:val="004C0228"/>
    <w:rsid w:val="004C047F"/>
    <w:rsid w:val="004C0E4F"/>
    <w:rsid w:val="004C11C5"/>
    <w:rsid w:val="004C1389"/>
    <w:rsid w:val="004C2120"/>
    <w:rsid w:val="004C2717"/>
    <w:rsid w:val="004C2962"/>
    <w:rsid w:val="004C2A5C"/>
    <w:rsid w:val="004C2EB3"/>
    <w:rsid w:val="004C3435"/>
    <w:rsid w:val="004C3E95"/>
    <w:rsid w:val="004C4041"/>
    <w:rsid w:val="004C4728"/>
    <w:rsid w:val="004C527A"/>
    <w:rsid w:val="004C58C3"/>
    <w:rsid w:val="004C6080"/>
    <w:rsid w:val="004C6992"/>
    <w:rsid w:val="004C6EA8"/>
    <w:rsid w:val="004C72C2"/>
    <w:rsid w:val="004C74C4"/>
    <w:rsid w:val="004C7584"/>
    <w:rsid w:val="004C7657"/>
    <w:rsid w:val="004C76B4"/>
    <w:rsid w:val="004C7A55"/>
    <w:rsid w:val="004C7DE1"/>
    <w:rsid w:val="004D013C"/>
    <w:rsid w:val="004D0166"/>
    <w:rsid w:val="004D050D"/>
    <w:rsid w:val="004D0B3E"/>
    <w:rsid w:val="004D1F57"/>
    <w:rsid w:val="004D2F14"/>
    <w:rsid w:val="004D3045"/>
    <w:rsid w:val="004D3A3F"/>
    <w:rsid w:val="004D41DC"/>
    <w:rsid w:val="004D42A5"/>
    <w:rsid w:val="004D4975"/>
    <w:rsid w:val="004D50C6"/>
    <w:rsid w:val="004D56E7"/>
    <w:rsid w:val="004D6161"/>
    <w:rsid w:val="004D61C1"/>
    <w:rsid w:val="004D69A5"/>
    <w:rsid w:val="004D6ACC"/>
    <w:rsid w:val="004D6C3A"/>
    <w:rsid w:val="004D7358"/>
    <w:rsid w:val="004D753A"/>
    <w:rsid w:val="004D7623"/>
    <w:rsid w:val="004D7DA8"/>
    <w:rsid w:val="004E026D"/>
    <w:rsid w:val="004E02FA"/>
    <w:rsid w:val="004E040C"/>
    <w:rsid w:val="004E09B1"/>
    <w:rsid w:val="004E0D1D"/>
    <w:rsid w:val="004E1B5F"/>
    <w:rsid w:val="004E1B74"/>
    <w:rsid w:val="004E2015"/>
    <w:rsid w:val="004E3025"/>
    <w:rsid w:val="004E4330"/>
    <w:rsid w:val="004E493F"/>
    <w:rsid w:val="004E5EC7"/>
    <w:rsid w:val="004E6A93"/>
    <w:rsid w:val="004E6AF9"/>
    <w:rsid w:val="004E77A0"/>
    <w:rsid w:val="004E77C7"/>
    <w:rsid w:val="004E7CC7"/>
    <w:rsid w:val="004F0AE6"/>
    <w:rsid w:val="004F0EE0"/>
    <w:rsid w:val="004F1015"/>
    <w:rsid w:val="004F1A82"/>
    <w:rsid w:val="004F1B19"/>
    <w:rsid w:val="004F1C8F"/>
    <w:rsid w:val="004F1EAC"/>
    <w:rsid w:val="004F1EEE"/>
    <w:rsid w:val="004F24BF"/>
    <w:rsid w:val="004F2744"/>
    <w:rsid w:val="004F27B7"/>
    <w:rsid w:val="004F30E5"/>
    <w:rsid w:val="004F34A2"/>
    <w:rsid w:val="004F3CE1"/>
    <w:rsid w:val="004F418B"/>
    <w:rsid w:val="004F4A05"/>
    <w:rsid w:val="004F4DD5"/>
    <w:rsid w:val="004F5E13"/>
    <w:rsid w:val="004F6149"/>
    <w:rsid w:val="004F6679"/>
    <w:rsid w:val="004F6C54"/>
    <w:rsid w:val="004F7811"/>
    <w:rsid w:val="004F7986"/>
    <w:rsid w:val="004F7BC1"/>
    <w:rsid w:val="005009BA"/>
    <w:rsid w:val="00500BC8"/>
    <w:rsid w:val="00500ECA"/>
    <w:rsid w:val="00500EEA"/>
    <w:rsid w:val="00500EF2"/>
    <w:rsid w:val="00501BCE"/>
    <w:rsid w:val="00501BDF"/>
    <w:rsid w:val="0050223F"/>
    <w:rsid w:val="0050289A"/>
    <w:rsid w:val="00502BCA"/>
    <w:rsid w:val="00503272"/>
    <w:rsid w:val="00503CDB"/>
    <w:rsid w:val="00503FC8"/>
    <w:rsid w:val="00504105"/>
    <w:rsid w:val="005043B9"/>
    <w:rsid w:val="005051C9"/>
    <w:rsid w:val="00505F47"/>
    <w:rsid w:val="0050609B"/>
    <w:rsid w:val="005105F8"/>
    <w:rsid w:val="00510757"/>
    <w:rsid w:val="005112CF"/>
    <w:rsid w:val="005112DE"/>
    <w:rsid w:val="00511520"/>
    <w:rsid w:val="00511D1D"/>
    <w:rsid w:val="005129B0"/>
    <w:rsid w:val="00512CD2"/>
    <w:rsid w:val="00512FFF"/>
    <w:rsid w:val="005133C8"/>
    <w:rsid w:val="0051396E"/>
    <w:rsid w:val="0051433A"/>
    <w:rsid w:val="005152BA"/>
    <w:rsid w:val="00515F8B"/>
    <w:rsid w:val="0051655A"/>
    <w:rsid w:val="00516DD3"/>
    <w:rsid w:val="00516E98"/>
    <w:rsid w:val="00517785"/>
    <w:rsid w:val="00520544"/>
    <w:rsid w:val="00520E94"/>
    <w:rsid w:val="0052133E"/>
    <w:rsid w:val="00522559"/>
    <w:rsid w:val="005228D2"/>
    <w:rsid w:val="005233D2"/>
    <w:rsid w:val="00523647"/>
    <w:rsid w:val="005237BD"/>
    <w:rsid w:val="00523CEC"/>
    <w:rsid w:val="0052419B"/>
    <w:rsid w:val="005244AE"/>
    <w:rsid w:val="005246A0"/>
    <w:rsid w:val="00525216"/>
    <w:rsid w:val="00525377"/>
    <w:rsid w:val="00525626"/>
    <w:rsid w:val="0052598D"/>
    <w:rsid w:val="00525AA7"/>
    <w:rsid w:val="00525E57"/>
    <w:rsid w:val="00526002"/>
    <w:rsid w:val="00526D89"/>
    <w:rsid w:val="00530831"/>
    <w:rsid w:val="00530C57"/>
    <w:rsid w:val="00530DAE"/>
    <w:rsid w:val="005314EA"/>
    <w:rsid w:val="00531E04"/>
    <w:rsid w:val="00531FE0"/>
    <w:rsid w:val="005328DC"/>
    <w:rsid w:val="00532CD4"/>
    <w:rsid w:val="00533239"/>
    <w:rsid w:val="00533A7A"/>
    <w:rsid w:val="00534547"/>
    <w:rsid w:val="005345CF"/>
    <w:rsid w:val="005349FC"/>
    <w:rsid w:val="00534CA0"/>
    <w:rsid w:val="005351F7"/>
    <w:rsid w:val="005356C1"/>
    <w:rsid w:val="005358BD"/>
    <w:rsid w:val="00536575"/>
    <w:rsid w:val="00536C29"/>
    <w:rsid w:val="0053771E"/>
    <w:rsid w:val="00537721"/>
    <w:rsid w:val="005378F9"/>
    <w:rsid w:val="00540833"/>
    <w:rsid w:val="005411F7"/>
    <w:rsid w:val="00541FD7"/>
    <w:rsid w:val="00542B41"/>
    <w:rsid w:val="00543A06"/>
    <w:rsid w:val="0054447C"/>
    <w:rsid w:val="0054495F"/>
    <w:rsid w:val="00544EBD"/>
    <w:rsid w:val="00545559"/>
    <w:rsid w:val="00545582"/>
    <w:rsid w:val="005455EA"/>
    <w:rsid w:val="00545A05"/>
    <w:rsid w:val="00545CA0"/>
    <w:rsid w:val="00546A04"/>
    <w:rsid w:val="005477D8"/>
    <w:rsid w:val="005478F8"/>
    <w:rsid w:val="0055086D"/>
    <w:rsid w:val="00550AFE"/>
    <w:rsid w:val="0055142E"/>
    <w:rsid w:val="00551462"/>
    <w:rsid w:val="005515EB"/>
    <w:rsid w:val="005518F7"/>
    <w:rsid w:val="00551E05"/>
    <w:rsid w:val="00553517"/>
    <w:rsid w:val="00553B6E"/>
    <w:rsid w:val="00553DFC"/>
    <w:rsid w:val="005542AC"/>
    <w:rsid w:val="0055468C"/>
    <w:rsid w:val="005547EE"/>
    <w:rsid w:val="00554E81"/>
    <w:rsid w:val="00554FDB"/>
    <w:rsid w:val="005558D9"/>
    <w:rsid w:val="00555B86"/>
    <w:rsid w:val="00555B9B"/>
    <w:rsid w:val="00555E0C"/>
    <w:rsid w:val="00556382"/>
    <w:rsid w:val="0055654D"/>
    <w:rsid w:val="005569FA"/>
    <w:rsid w:val="00556BCF"/>
    <w:rsid w:val="00556D61"/>
    <w:rsid w:val="00556F89"/>
    <w:rsid w:val="00557116"/>
    <w:rsid w:val="0055788D"/>
    <w:rsid w:val="00557CE8"/>
    <w:rsid w:val="00557E39"/>
    <w:rsid w:val="005610C7"/>
    <w:rsid w:val="00561405"/>
    <w:rsid w:val="005615C5"/>
    <w:rsid w:val="0056164E"/>
    <w:rsid w:val="005617C3"/>
    <w:rsid w:val="00562040"/>
    <w:rsid w:val="005622E0"/>
    <w:rsid w:val="0056265C"/>
    <w:rsid w:val="005633B8"/>
    <w:rsid w:val="00563A54"/>
    <w:rsid w:val="00563A95"/>
    <w:rsid w:val="00563E46"/>
    <w:rsid w:val="00563F35"/>
    <w:rsid w:val="00563F83"/>
    <w:rsid w:val="00563F99"/>
    <w:rsid w:val="00564063"/>
    <w:rsid w:val="00564249"/>
    <w:rsid w:val="00564558"/>
    <w:rsid w:val="00564A96"/>
    <w:rsid w:val="00564B10"/>
    <w:rsid w:val="00567135"/>
    <w:rsid w:val="00567345"/>
    <w:rsid w:val="005673AE"/>
    <w:rsid w:val="00567B8E"/>
    <w:rsid w:val="00567D1D"/>
    <w:rsid w:val="005700CE"/>
    <w:rsid w:val="0057059E"/>
    <w:rsid w:val="0057074E"/>
    <w:rsid w:val="00571D79"/>
    <w:rsid w:val="00572274"/>
    <w:rsid w:val="00572C33"/>
    <w:rsid w:val="00572DDE"/>
    <w:rsid w:val="005733C7"/>
    <w:rsid w:val="0057409A"/>
    <w:rsid w:val="00574B32"/>
    <w:rsid w:val="00574CFA"/>
    <w:rsid w:val="00574E79"/>
    <w:rsid w:val="00575CB6"/>
    <w:rsid w:val="005761C3"/>
    <w:rsid w:val="0057638B"/>
    <w:rsid w:val="00577666"/>
    <w:rsid w:val="00577ABC"/>
    <w:rsid w:val="00577B3D"/>
    <w:rsid w:val="005808B5"/>
    <w:rsid w:val="00580AB6"/>
    <w:rsid w:val="0058128E"/>
    <w:rsid w:val="00581C9E"/>
    <w:rsid w:val="005822CE"/>
    <w:rsid w:val="005827A5"/>
    <w:rsid w:val="005828A4"/>
    <w:rsid w:val="005828CE"/>
    <w:rsid w:val="00582CC4"/>
    <w:rsid w:val="0058345A"/>
    <w:rsid w:val="005835CB"/>
    <w:rsid w:val="00583BFC"/>
    <w:rsid w:val="005846FF"/>
    <w:rsid w:val="00584E82"/>
    <w:rsid w:val="00585EFA"/>
    <w:rsid w:val="005868D3"/>
    <w:rsid w:val="0058712B"/>
    <w:rsid w:val="005879B3"/>
    <w:rsid w:val="00587ECD"/>
    <w:rsid w:val="00590151"/>
    <w:rsid w:val="00590490"/>
    <w:rsid w:val="00590696"/>
    <w:rsid w:val="00590E6A"/>
    <w:rsid w:val="0059102E"/>
    <w:rsid w:val="00592BDE"/>
    <w:rsid w:val="00593180"/>
    <w:rsid w:val="00593421"/>
    <w:rsid w:val="00593618"/>
    <w:rsid w:val="00593A92"/>
    <w:rsid w:val="00593BAA"/>
    <w:rsid w:val="00594150"/>
    <w:rsid w:val="005948F4"/>
    <w:rsid w:val="005949BC"/>
    <w:rsid w:val="005949E6"/>
    <w:rsid w:val="00595163"/>
    <w:rsid w:val="00595FAC"/>
    <w:rsid w:val="00596487"/>
    <w:rsid w:val="00597549"/>
    <w:rsid w:val="00597C30"/>
    <w:rsid w:val="005A0463"/>
    <w:rsid w:val="005A1B9F"/>
    <w:rsid w:val="005A2A3F"/>
    <w:rsid w:val="005A3B0B"/>
    <w:rsid w:val="005A3D67"/>
    <w:rsid w:val="005A43E4"/>
    <w:rsid w:val="005A464B"/>
    <w:rsid w:val="005A4898"/>
    <w:rsid w:val="005A4CFF"/>
    <w:rsid w:val="005A51FD"/>
    <w:rsid w:val="005A5BAF"/>
    <w:rsid w:val="005A5CD7"/>
    <w:rsid w:val="005A66C0"/>
    <w:rsid w:val="005A705D"/>
    <w:rsid w:val="005A721A"/>
    <w:rsid w:val="005A743B"/>
    <w:rsid w:val="005A7E93"/>
    <w:rsid w:val="005A7F6B"/>
    <w:rsid w:val="005B00AA"/>
    <w:rsid w:val="005B02AA"/>
    <w:rsid w:val="005B0470"/>
    <w:rsid w:val="005B07B9"/>
    <w:rsid w:val="005B0892"/>
    <w:rsid w:val="005B114D"/>
    <w:rsid w:val="005B11D7"/>
    <w:rsid w:val="005B1E98"/>
    <w:rsid w:val="005B2C32"/>
    <w:rsid w:val="005B2CFF"/>
    <w:rsid w:val="005B2E95"/>
    <w:rsid w:val="005B3354"/>
    <w:rsid w:val="005B35F3"/>
    <w:rsid w:val="005B3FD0"/>
    <w:rsid w:val="005B4427"/>
    <w:rsid w:val="005B4A11"/>
    <w:rsid w:val="005B6D6F"/>
    <w:rsid w:val="005B7E30"/>
    <w:rsid w:val="005C0127"/>
    <w:rsid w:val="005C047C"/>
    <w:rsid w:val="005C1063"/>
    <w:rsid w:val="005C1F65"/>
    <w:rsid w:val="005C21BC"/>
    <w:rsid w:val="005C35BF"/>
    <w:rsid w:val="005C4108"/>
    <w:rsid w:val="005C4138"/>
    <w:rsid w:val="005C4257"/>
    <w:rsid w:val="005C4349"/>
    <w:rsid w:val="005C48C5"/>
    <w:rsid w:val="005C49FA"/>
    <w:rsid w:val="005C52E6"/>
    <w:rsid w:val="005C5411"/>
    <w:rsid w:val="005C5F5A"/>
    <w:rsid w:val="005C6927"/>
    <w:rsid w:val="005C6BBA"/>
    <w:rsid w:val="005C6F7D"/>
    <w:rsid w:val="005C76B5"/>
    <w:rsid w:val="005D02C0"/>
    <w:rsid w:val="005D0663"/>
    <w:rsid w:val="005D0CDF"/>
    <w:rsid w:val="005D1555"/>
    <w:rsid w:val="005D18C1"/>
    <w:rsid w:val="005D2BEE"/>
    <w:rsid w:val="005D2F3F"/>
    <w:rsid w:val="005D30CE"/>
    <w:rsid w:val="005D3F5E"/>
    <w:rsid w:val="005D4201"/>
    <w:rsid w:val="005D4279"/>
    <w:rsid w:val="005D435E"/>
    <w:rsid w:val="005D451D"/>
    <w:rsid w:val="005D4EBF"/>
    <w:rsid w:val="005D4F94"/>
    <w:rsid w:val="005D5171"/>
    <w:rsid w:val="005D53CC"/>
    <w:rsid w:val="005D5636"/>
    <w:rsid w:val="005D570C"/>
    <w:rsid w:val="005D5D4E"/>
    <w:rsid w:val="005D7738"/>
    <w:rsid w:val="005D7E45"/>
    <w:rsid w:val="005D7E89"/>
    <w:rsid w:val="005E1146"/>
    <w:rsid w:val="005E133D"/>
    <w:rsid w:val="005E16FF"/>
    <w:rsid w:val="005E1A6C"/>
    <w:rsid w:val="005E273C"/>
    <w:rsid w:val="005E29BB"/>
    <w:rsid w:val="005E2DA9"/>
    <w:rsid w:val="005E2EAC"/>
    <w:rsid w:val="005E36F3"/>
    <w:rsid w:val="005E3B7B"/>
    <w:rsid w:val="005E3BB8"/>
    <w:rsid w:val="005E3D62"/>
    <w:rsid w:val="005E3DF8"/>
    <w:rsid w:val="005E41C9"/>
    <w:rsid w:val="005E4DA5"/>
    <w:rsid w:val="005E59AD"/>
    <w:rsid w:val="005E5EE8"/>
    <w:rsid w:val="005E675C"/>
    <w:rsid w:val="005E67F2"/>
    <w:rsid w:val="005E6E35"/>
    <w:rsid w:val="005E6FA8"/>
    <w:rsid w:val="005E728B"/>
    <w:rsid w:val="005F03B2"/>
    <w:rsid w:val="005F06FD"/>
    <w:rsid w:val="005F0E59"/>
    <w:rsid w:val="005F0E65"/>
    <w:rsid w:val="005F1630"/>
    <w:rsid w:val="005F1B02"/>
    <w:rsid w:val="005F2155"/>
    <w:rsid w:val="005F282F"/>
    <w:rsid w:val="005F3537"/>
    <w:rsid w:val="005F43C6"/>
    <w:rsid w:val="005F5014"/>
    <w:rsid w:val="005F5947"/>
    <w:rsid w:val="005F5A05"/>
    <w:rsid w:val="005F5CA8"/>
    <w:rsid w:val="005F631D"/>
    <w:rsid w:val="005F648B"/>
    <w:rsid w:val="005F69B3"/>
    <w:rsid w:val="005F6E51"/>
    <w:rsid w:val="005F7732"/>
    <w:rsid w:val="005F7C0D"/>
    <w:rsid w:val="006000F1"/>
    <w:rsid w:val="00600AB2"/>
    <w:rsid w:val="00600ED8"/>
    <w:rsid w:val="006010EA"/>
    <w:rsid w:val="00601224"/>
    <w:rsid w:val="006015D2"/>
    <w:rsid w:val="006017FB"/>
    <w:rsid w:val="00601BE5"/>
    <w:rsid w:val="00602078"/>
    <w:rsid w:val="006021F8"/>
    <w:rsid w:val="0060225B"/>
    <w:rsid w:val="006022F5"/>
    <w:rsid w:val="00604DE4"/>
    <w:rsid w:val="00605307"/>
    <w:rsid w:val="0060535A"/>
    <w:rsid w:val="006054D0"/>
    <w:rsid w:val="006056BB"/>
    <w:rsid w:val="00605F56"/>
    <w:rsid w:val="00606475"/>
    <w:rsid w:val="0060657A"/>
    <w:rsid w:val="00607655"/>
    <w:rsid w:val="00607829"/>
    <w:rsid w:val="006078D0"/>
    <w:rsid w:val="00610094"/>
    <w:rsid w:val="006104EC"/>
    <w:rsid w:val="00610544"/>
    <w:rsid w:val="00610BAF"/>
    <w:rsid w:val="006122BB"/>
    <w:rsid w:val="0061247B"/>
    <w:rsid w:val="00612EF9"/>
    <w:rsid w:val="006132BB"/>
    <w:rsid w:val="00613937"/>
    <w:rsid w:val="00613B63"/>
    <w:rsid w:val="00613F2E"/>
    <w:rsid w:val="00615974"/>
    <w:rsid w:val="0061620A"/>
    <w:rsid w:val="00616732"/>
    <w:rsid w:val="00616A1D"/>
    <w:rsid w:val="00616E5C"/>
    <w:rsid w:val="00617447"/>
    <w:rsid w:val="006175DA"/>
    <w:rsid w:val="00617AD0"/>
    <w:rsid w:val="00617AE8"/>
    <w:rsid w:val="00617B6F"/>
    <w:rsid w:val="00620A14"/>
    <w:rsid w:val="00621640"/>
    <w:rsid w:val="00622AD0"/>
    <w:rsid w:val="00622D26"/>
    <w:rsid w:val="00622D75"/>
    <w:rsid w:val="00622DEA"/>
    <w:rsid w:val="00623188"/>
    <w:rsid w:val="006231ED"/>
    <w:rsid w:val="00623AAB"/>
    <w:rsid w:val="0062400E"/>
    <w:rsid w:val="006244CD"/>
    <w:rsid w:val="0062455C"/>
    <w:rsid w:val="006248D3"/>
    <w:rsid w:val="0062499A"/>
    <w:rsid w:val="00625392"/>
    <w:rsid w:val="006262B1"/>
    <w:rsid w:val="006264D5"/>
    <w:rsid w:val="00626785"/>
    <w:rsid w:val="006268E5"/>
    <w:rsid w:val="00626A31"/>
    <w:rsid w:val="00626D0B"/>
    <w:rsid w:val="0062746D"/>
    <w:rsid w:val="00627610"/>
    <w:rsid w:val="0062777F"/>
    <w:rsid w:val="00627A6C"/>
    <w:rsid w:val="00627B68"/>
    <w:rsid w:val="00627F3C"/>
    <w:rsid w:val="00630D8A"/>
    <w:rsid w:val="0063100E"/>
    <w:rsid w:val="006312EF"/>
    <w:rsid w:val="006319AE"/>
    <w:rsid w:val="00631CC8"/>
    <w:rsid w:val="006323A6"/>
    <w:rsid w:val="006325C6"/>
    <w:rsid w:val="00632C49"/>
    <w:rsid w:val="00632DFA"/>
    <w:rsid w:val="00633318"/>
    <w:rsid w:val="00633B48"/>
    <w:rsid w:val="00634095"/>
    <w:rsid w:val="006348BF"/>
    <w:rsid w:val="0063575A"/>
    <w:rsid w:val="00635F23"/>
    <w:rsid w:val="006361C0"/>
    <w:rsid w:val="006372D6"/>
    <w:rsid w:val="00640165"/>
    <w:rsid w:val="006404BB"/>
    <w:rsid w:val="0064073B"/>
    <w:rsid w:val="00640C50"/>
    <w:rsid w:val="0064133F"/>
    <w:rsid w:val="006414E2"/>
    <w:rsid w:val="006416AD"/>
    <w:rsid w:val="00641969"/>
    <w:rsid w:val="00641C26"/>
    <w:rsid w:val="00642744"/>
    <w:rsid w:val="00643348"/>
    <w:rsid w:val="006435E4"/>
    <w:rsid w:val="006435FC"/>
    <w:rsid w:val="00644E0C"/>
    <w:rsid w:val="00644FCB"/>
    <w:rsid w:val="00645E35"/>
    <w:rsid w:val="00646242"/>
    <w:rsid w:val="0064776F"/>
    <w:rsid w:val="00647964"/>
    <w:rsid w:val="0065015B"/>
    <w:rsid w:val="00650C74"/>
    <w:rsid w:val="00651A42"/>
    <w:rsid w:val="00651E9A"/>
    <w:rsid w:val="00652935"/>
    <w:rsid w:val="00652EF9"/>
    <w:rsid w:val="00653256"/>
    <w:rsid w:val="006536BB"/>
    <w:rsid w:val="00653B20"/>
    <w:rsid w:val="00653C82"/>
    <w:rsid w:val="00653DEB"/>
    <w:rsid w:val="00653E4D"/>
    <w:rsid w:val="00654628"/>
    <w:rsid w:val="00655804"/>
    <w:rsid w:val="00656383"/>
    <w:rsid w:val="00656C2C"/>
    <w:rsid w:val="00657D09"/>
    <w:rsid w:val="00660F15"/>
    <w:rsid w:val="00661A9E"/>
    <w:rsid w:val="0066232F"/>
    <w:rsid w:val="006626FE"/>
    <w:rsid w:val="00662734"/>
    <w:rsid w:val="006629A1"/>
    <w:rsid w:val="00663210"/>
    <w:rsid w:val="0066387E"/>
    <w:rsid w:val="00663A97"/>
    <w:rsid w:val="00664441"/>
    <w:rsid w:val="006645F4"/>
    <w:rsid w:val="00664BCF"/>
    <w:rsid w:val="00664BFF"/>
    <w:rsid w:val="00665079"/>
    <w:rsid w:val="0066535C"/>
    <w:rsid w:val="006655BA"/>
    <w:rsid w:val="00665D8F"/>
    <w:rsid w:val="00665DD1"/>
    <w:rsid w:val="00665E53"/>
    <w:rsid w:val="00665FB8"/>
    <w:rsid w:val="00666234"/>
    <w:rsid w:val="0066644D"/>
    <w:rsid w:val="006664D6"/>
    <w:rsid w:val="00666AC1"/>
    <w:rsid w:val="006674BE"/>
    <w:rsid w:val="00667822"/>
    <w:rsid w:val="0066791E"/>
    <w:rsid w:val="00667961"/>
    <w:rsid w:val="00667DE4"/>
    <w:rsid w:val="00667E7B"/>
    <w:rsid w:val="00670B65"/>
    <w:rsid w:val="00670C02"/>
    <w:rsid w:val="006713CD"/>
    <w:rsid w:val="00672853"/>
    <w:rsid w:val="00672940"/>
    <w:rsid w:val="00672E33"/>
    <w:rsid w:val="00673046"/>
    <w:rsid w:val="006739AE"/>
    <w:rsid w:val="00674501"/>
    <w:rsid w:val="0067528D"/>
    <w:rsid w:val="00675F0A"/>
    <w:rsid w:val="00675FEE"/>
    <w:rsid w:val="0067666C"/>
    <w:rsid w:val="006766D0"/>
    <w:rsid w:val="0067673D"/>
    <w:rsid w:val="00676764"/>
    <w:rsid w:val="006769F4"/>
    <w:rsid w:val="00676C48"/>
    <w:rsid w:val="006770AF"/>
    <w:rsid w:val="006779B3"/>
    <w:rsid w:val="00677B20"/>
    <w:rsid w:val="006800A4"/>
    <w:rsid w:val="006803F5"/>
    <w:rsid w:val="00680886"/>
    <w:rsid w:val="00680C88"/>
    <w:rsid w:val="00681201"/>
    <w:rsid w:val="00681711"/>
    <w:rsid w:val="006817CC"/>
    <w:rsid w:val="00681A8E"/>
    <w:rsid w:val="00681D4A"/>
    <w:rsid w:val="00682943"/>
    <w:rsid w:val="00683C19"/>
    <w:rsid w:val="0068443D"/>
    <w:rsid w:val="006844C4"/>
    <w:rsid w:val="00685035"/>
    <w:rsid w:val="00685223"/>
    <w:rsid w:val="00685721"/>
    <w:rsid w:val="00685779"/>
    <w:rsid w:val="00685C6F"/>
    <w:rsid w:val="00685F2C"/>
    <w:rsid w:val="006863EA"/>
    <w:rsid w:val="006864CA"/>
    <w:rsid w:val="00686BC5"/>
    <w:rsid w:val="00686D5A"/>
    <w:rsid w:val="006872E0"/>
    <w:rsid w:val="0068756C"/>
    <w:rsid w:val="00687B27"/>
    <w:rsid w:val="006912AE"/>
    <w:rsid w:val="006915A6"/>
    <w:rsid w:val="00691835"/>
    <w:rsid w:val="0069194D"/>
    <w:rsid w:val="00691A4E"/>
    <w:rsid w:val="00691D59"/>
    <w:rsid w:val="00691E08"/>
    <w:rsid w:val="00692002"/>
    <w:rsid w:val="006923F3"/>
    <w:rsid w:val="00692435"/>
    <w:rsid w:val="00692A2C"/>
    <w:rsid w:val="00692F6C"/>
    <w:rsid w:val="0069303F"/>
    <w:rsid w:val="00693507"/>
    <w:rsid w:val="00693889"/>
    <w:rsid w:val="00694D20"/>
    <w:rsid w:val="00694E32"/>
    <w:rsid w:val="00695137"/>
    <w:rsid w:val="00695C4F"/>
    <w:rsid w:val="006968F3"/>
    <w:rsid w:val="0069706C"/>
    <w:rsid w:val="00697C34"/>
    <w:rsid w:val="00697F59"/>
    <w:rsid w:val="006A0055"/>
    <w:rsid w:val="006A074E"/>
    <w:rsid w:val="006A0A00"/>
    <w:rsid w:val="006A0DCD"/>
    <w:rsid w:val="006A0F44"/>
    <w:rsid w:val="006A21A3"/>
    <w:rsid w:val="006A2381"/>
    <w:rsid w:val="006A2886"/>
    <w:rsid w:val="006A2920"/>
    <w:rsid w:val="006A315A"/>
    <w:rsid w:val="006A4814"/>
    <w:rsid w:val="006A5887"/>
    <w:rsid w:val="006A6A05"/>
    <w:rsid w:val="006A6A06"/>
    <w:rsid w:val="006A6BE9"/>
    <w:rsid w:val="006A6E25"/>
    <w:rsid w:val="006A700F"/>
    <w:rsid w:val="006A7906"/>
    <w:rsid w:val="006A79E0"/>
    <w:rsid w:val="006B0459"/>
    <w:rsid w:val="006B0720"/>
    <w:rsid w:val="006B0E2E"/>
    <w:rsid w:val="006B0E3B"/>
    <w:rsid w:val="006B1504"/>
    <w:rsid w:val="006B1953"/>
    <w:rsid w:val="006B1A0C"/>
    <w:rsid w:val="006B2584"/>
    <w:rsid w:val="006B2F8A"/>
    <w:rsid w:val="006B36BB"/>
    <w:rsid w:val="006B3CA9"/>
    <w:rsid w:val="006B412C"/>
    <w:rsid w:val="006B427C"/>
    <w:rsid w:val="006B49C1"/>
    <w:rsid w:val="006B4F0B"/>
    <w:rsid w:val="006B57BC"/>
    <w:rsid w:val="006B5820"/>
    <w:rsid w:val="006B5AD3"/>
    <w:rsid w:val="006B5D46"/>
    <w:rsid w:val="006B5E11"/>
    <w:rsid w:val="006B5F3F"/>
    <w:rsid w:val="006B617D"/>
    <w:rsid w:val="006B6311"/>
    <w:rsid w:val="006B6738"/>
    <w:rsid w:val="006B6D67"/>
    <w:rsid w:val="006B6FBC"/>
    <w:rsid w:val="006B769A"/>
    <w:rsid w:val="006B7C59"/>
    <w:rsid w:val="006B7C8A"/>
    <w:rsid w:val="006B7E49"/>
    <w:rsid w:val="006B7F24"/>
    <w:rsid w:val="006C0413"/>
    <w:rsid w:val="006C0935"/>
    <w:rsid w:val="006C24DB"/>
    <w:rsid w:val="006C24DE"/>
    <w:rsid w:val="006C3133"/>
    <w:rsid w:val="006C3630"/>
    <w:rsid w:val="006C3DB9"/>
    <w:rsid w:val="006C4ADD"/>
    <w:rsid w:val="006C4DEC"/>
    <w:rsid w:val="006C4EC6"/>
    <w:rsid w:val="006C553F"/>
    <w:rsid w:val="006C5737"/>
    <w:rsid w:val="006C752E"/>
    <w:rsid w:val="006C7DF0"/>
    <w:rsid w:val="006D0F63"/>
    <w:rsid w:val="006D21DD"/>
    <w:rsid w:val="006D24A6"/>
    <w:rsid w:val="006D2A3A"/>
    <w:rsid w:val="006D2F2E"/>
    <w:rsid w:val="006D35F2"/>
    <w:rsid w:val="006D3A81"/>
    <w:rsid w:val="006D4278"/>
    <w:rsid w:val="006D4416"/>
    <w:rsid w:val="006D538B"/>
    <w:rsid w:val="006D53E0"/>
    <w:rsid w:val="006D54F0"/>
    <w:rsid w:val="006D609C"/>
    <w:rsid w:val="006D6392"/>
    <w:rsid w:val="006D63C9"/>
    <w:rsid w:val="006D75A1"/>
    <w:rsid w:val="006D7C07"/>
    <w:rsid w:val="006E02EB"/>
    <w:rsid w:val="006E0A5B"/>
    <w:rsid w:val="006E1233"/>
    <w:rsid w:val="006E17A0"/>
    <w:rsid w:val="006E1ECD"/>
    <w:rsid w:val="006E2424"/>
    <w:rsid w:val="006E27BC"/>
    <w:rsid w:val="006E28DA"/>
    <w:rsid w:val="006E2E81"/>
    <w:rsid w:val="006E35D5"/>
    <w:rsid w:val="006E360C"/>
    <w:rsid w:val="006E393F"/>
    <w:rsid w:val="006E394C"/>
    <w:rsid w:val="006E4BCA"/>
    <w:rsid w:val="006E4C71"/>
    <w:rsid w:val="006E57F5"/>
    <w:rsid w:val="006E5DE9"/>
    <w:rsid w:val="006E60C4"/>
    <w:rsid w:val="006E674F"/>
    <w:rsid w:val="006E68C1"/>
    <w:rsid w:val="006E6CA3"/>
    <w:rsid w:val="006E7498"/>
    <w:rsid w:val="006F12F7"/>
    <w:rsid w:val="006F2148"/>
    <w:rsid w:val="006F2824"/>
    <w:rsid w:val="006F2E9E"/>
    <w:rsid w:val="006F3E9F"/>
    <w:rsid w:val="006F4149"/>
    <w:rsid w:val="006F460B"/>
    <w:rsid w:val="006F484A"/>
    <w:rsid w:val="006F4AB4"/>
    <w:rsid w:val="006F4AFB"/>
    <w:rsid w:val="006F5218"/>
    <w:rsid w:val="006F6C6C"/>
    <w:rsid w:val="006F6E95"/>
    <w:rsid w:val="006F72B0"/>
    <w:rsid w:val="006F791E"/>
    <w:rsid w:val="0070006E"/>
    <w:rsid w:val="0070018A"/>
    <w:rsid w:val="00700FD1"/>
    <w:rsid w:val="00701686"/>
    <w:rsid w:val="0070270B"/>
    <w:rsid w:val="00702822"/>
    <w:rsid w:val="0070283A"/>
    <w:rsid w:val="007032FA"/>
    <w:rsid w:val="007033FB"/>
    <w:rsid w:val="0070395D"/>
    <w:rsid w:val="00703A90"/>
    <w:rsid w:val="0070434F"/>
    <w:rsid w:val="00704627"/>
    <w:rsid w:val="00704997"/>
    <w:rsid w:val="00704C14"/>
    <w:rsid w:val="00704F54"/>
    <w:rsid w:val="00704FF5"/>
    <w:rsid w:val="007055B6"/>
    <w:rsid w:val="007060C8"/>
    <w:rsid w:val="007068BD"/>
    <w:rsid w:val="007100E3"/>
    <w:rsid w:val="00710D0C"/>
    <w:rsid w:val="00710FDE"/>
    <w:rsid w:val="007111C6"/>
    <w:rsid w:val="00711F19"/>
    <w:rsid w:val="007121B1"/>
    <w:rsid w:val="007125EE"/>
    <w:rsid w:val="00712691"/>
    <w:rsid w:val="007132DA"/>
    <w:rsid w:val="007138EA"/>
    <w:rsid w:val="007139B1"/>
    <w:rsid w:val="00713E01"/>
    <w:rsid w:val="00714120"/>
    <w:rsid w:val="00714946"/>
    <w:rsid w:val="00714964"/>
    <w:rsid w:val="00714B64"/>
    <w:rsid w:val="00714D2A"/>
    <w:rsid w:val="00715581"/>
    <w:rsid w:val="00715ADF"/>
    <w:rsid w:val="00715EEC"/>
    <w:rsid w:val="00716112"/>
    <w:rsid w:val="00716667"/>
    <w:rsid w:val="007169D3"/>
    <w:rsid w:val="0071781F"/>
    <w:rsid w:val="00717874"/>
    <w:rsid w:val="00717C19"/>
    <w:rsid w:val="007200ED"/>
    <w:rsid w:val="00720777"/>
    <w:rsid w:val="007212D3"/>
    <w:rsid w:val="00721342"/>
    <w:rsid w:val="00722066"/>
    <w:rsid w:val="00722986"/>
    <w:rsid w:val="00722AAA"/>
    <w:rsid w:val="00722D8E"/>
    <w:rsid w:val="00722DBE"/>
    <w:rsid w:val="00722E1B"/>
    <w:rsid w:val="007235EE"/>
    <w:rsid w:val="0072409F"/>
    <w:rsid w:val="00724809"/>
    <w:rsid w:val="007251DD"/>
    <w:rsid w:val="007253C7"/>
    <w:rsid w:val="00725EEE"/>
    <w:rsid w:val="0072604B"/>
    <w:rsid w:val="00726234"/>
    <w:rsid w:val="00726B54"/>
    <w:rsid w:val="00726C59"/>
    <w:rsid w:val="0073037F"/>
    <w:rsid w:val="0073054E"/>
    <w:rsid w:val="007309B4"/>
    <w:rsid w:val="00730C57"/>
    <w:rsid w:val="00730C65"/>
    <w:rsid w:val="00731B94"/>
    <w:rsid w:val="00732174"/>
    <w:rsid w:val="007323F0"/>
    <w:rsid w:val="00732D05"/>
    <w:rsid w:val="00733212"/>
    <w:rsid w:val="00733453"/>
    <w:rsid w:val="007334F8"/>
    <w:rsid w:val="00733882"/>
    <w:rsid w:val="00733C38"/>
    <w:rsid w:val="007344D4"/>
    <w:rsid w:val="00735561"/>
    <w:rsid w:val="00735CC5"/>
    <w:rsid w:val="00735E9E"/>
    <w:rsid w:val="00735FAC"/>
    <w:rsid w:val="00736668"/>
    <w:rsid w:val="00736780"/>
    <w:rsid w:val="0073684F"/>
    <w:rsid w:val="00736C2F"/>
    <w:rsid w:val="00736CD9"/>
    <w:rsid w:val="00736E88"/>
    <w:rsid w:val="00737028"/>
    <w:rsid w:val="00737CEE"/>
    <w:rsid w:val="0074011B"/>
    <w:rsid w:val="00740202"/>
    <w:rsid w:val="007403CD"/>
    <w:rsid w:val="00740462"/>
    <w:rsid w:val="00740A44"/>
    <w:rsid w:val="00740C46"/>
    <w:rsid w:val="00740D7F"/>
    <w:rsid w:val="007410C4"/>
    <w:rsid w:val="007423E9"/>
    <w:rsid w:val="00742662"/>
    <w:rsid w:val="0074297D"/>
    <w:rsid w:val="00742EB3"/>
    <w:rsid w:val="00742F88"/>
    <w:rsid w:val="00743B95"/>
    <w:rsid w:val="00744CE1"/>
    <w:rsid w:val="00744FD1"/>
    <w:rsid w:val="00745439"/>
    <w:rsid w:val="0074555A"/>
    <w:rsid w:val="00745CA3"/>
    <w:rsid w:val="00745CAD"/>
    <w:rsid w:val="00745FE8"/>
    <w:rsid w:val="007468A6"/>
    <w:rsid w:val="00746CCE"/>
    <w:rsid w:val="00746E96"/>
    <w:rsid w:val="007478B6"/>
    <w:rsid w:val="00747E2D"/>
    <w:rsid w:val="00750254"/>
    <w:rsid w:val="0075167A"/>
    <w:rsid w:val="007519EB"/>
    <w:rsid w:val="0075380D"/>
    <w:rsid w:val="00753B00"/>
    <w:rsid w:val="00753EC3"/>
    <w:rsid w:val="00753F7A"/>
    <w:rsid w:val="00754248"/>
    <w:rsid w:val="00754BA6"/>
    <w:rsid w:val="00754C03"/>
    <w:rsid w:val="00754C75"/>
    <w:rsid w:val="007550E1"/>
    <w:rsid w:val="00755457"/>
    <w:rsid w:val="00755D66"/>
    <w:rsid w:val="00756A7C"/>
    <w:rsid w:val="00756F28"/>
    <w:rsid w:val="00757D8D"/>
    <w:rsid w:val="007605A4"/>
    <w:rsid w:val="00761459"/>
    <w:rsid w:val="00761714"/>
    <w:rsid w:val="007618FF"/>
    <w:rsid w:val="0076239D"/>
    <w:rsid w:val="007633CE"/>
    <w:rsid w:val="0076410A"/>
    <w:rsid w:val="00764151"/>
    <w:rsid w:val="00764200"/>
    <w:rsid w:val="007644F1"/>
    <w:rsid w:val="00764E01"/>
    <w:rsid w:val="0076502E"/>
    <w:rsid w:val="00765380"/>
    <w:rsid w:val="007653E1"/>
    <w:rsid w:val="00765E76"/>
    <w:rsid w:val="0076606C"/>
    <w:rsid w:val="0076627C"/>
    <w:rsid w:val="00766CF4"/>
    <w:rsid w:val="00766E36"/>
    <w:rsid w:val="00767575"/>
    <w:rsid w:val="00767BA3"/>
    <w:rsid w:val="00767BF5"/>
    <w:rsid w:val="00767D8D"/>
    <w:rsid w:val="00767F11"/>
    <w:rsid w:val="00770AB7"/>
    <w:rsid w:val="007714A6"/>
    <w:rsid w:val="007729E2"/>
    <w:rsid w:val="00772ACE"/>
    <w:rsid w:val="00772C24"/>
    <w:rsid w:val="007735D3"/>
    <w:rsid w:val="00774360"/>
    <w:rsid w:val="007743D1"/>
    <w:rsid w:val="0077470D"/>
    <w:rsid w:val="00774840"/>
    <w:rsid w:val="007756E9"/>
    <w:rsid w:val="00775CFE"/>
    <w:rsid w:val="007760BC"/>
    <w:rsid w:val="007764CC"/>
    <w:rsid w:val="007765FB"/>
    <w:rsid w:val="0077755C"/>
    <w:rsid w:val="00777860"/>
    <w:rsid w:val="00780044"/>
    <w:rsid w:val="0078055C"/>
    <w:rsid w:val="00780985"/>
    <w:rsid w:val="0078152B"/>
    <w:rsid w:val="00781BB5"/>
    <w:rsid w:val="00783591"/>
    <w:rsid w:val="00783920"/>
    <w:rsid w:val="0078423D"/>
    <w:rsid w:val="00784250"/>
    <w:rsid w:val="0078442F"/>
    <w:rsid w:val="00784C6A"/>
    <w:rsid w:val="00784DE1"/>
    <w:rsid w:val="00784F15"/>
    <w:rsid w:val="00785097"/>
    <w:rsid w:val="0078542B"/>
    <w:rsid w:val="007862E7"/>
    <w:rsid w:val="0078697B"/>
    <w:rsid w:val="00786A42"/>
    <w:rsid w:val="00786AB6"/>
    <w:rsid w:val="00786ADC"/>
    <w:rsid w:val="00786B1D"/>
    <w:rsid w:val="00787B6B"/>
    <w:rsid w:val="00787E2B"/>
    <w:rsid w:val="007908A1"/>
    <w:rsid w:val="00790AEF"/>
    <w:rsid w:val="00792086"/>
    <w:rsid w:val="00792182"/>
    <w:rsid w:val="00792E47"/>
    <w:rsid w:val="00793FFC"/>
    <w:rsid w:val="007943C3"/>
    <w:rsid w:val="007948DD"/>
    <w:rsid w:val="00794D58"/>
    <w:rsid w:val="00794E70"/>
    <w:rsid w:val="007950C8"/>
    <w:rsid w:val="00795B41"/>
    <w:rsid w:val="00796DB4"/>
    <w:rsid w:val="00797019"/>
    <w:rsid w:val="007976AA"/>
    <w:rsid w:val="007A0137"/>
    <w:rsid w:val="007A0B8B"/>
    <w:rsid w:val="007A116E"/>
    <w:rsid w:val="007A1330"/>
    <w:rsid w:val="007A1E04"/>
    <w:rsid w:val="007A1EF3"/>
    <w:rsid w:val="007A277A"/>
    <w:rsid w:val="007A28D3"/>
    <w:rsid w:val="007A2BDA"/>
    <w:rsid w:val="007A34D0"/>
    <w:rsid w:val="007A3DFD"/>
    <w:rsid w:val="007A40C5"/>
    <w:rsid w:val="007A4234"/>
    <w:rsid w:val="007A4484"/>
    <w:rsid w:val="007A44AC"/>
    <w:rsid w:val="007A4888"/>
    <w:rsid w:val="007A4EFB"/>
    <w:rsid w:val="007A5526"/>
    <w:rsid w:val="007A5935"/>
    <w:rsid w:val="007A5EDC"/>
    <w:rsid w:val="007A6BF7"/>
    <w:rsid w:val="007A7C1F"/>
    <w:rsid w:val="007A7C40"/>
    <w:rsid w:val="007B0052"/>
    <w:rsid w:val="007B045D"/>
    <w:rsid w:val="007B1300"/>
    <w:rsid w:val="007B1DB0"/>
    <w:rsid w:val="007B2230"/>
    <w:rsid w:val="007B2CDB"/>
    <w:rsid w:val="007B2DB1"/>
    <w:rsid w:val="007B2F85"/>
    <w:rsid w:val="007B3C10"/>
    <w:rsid w:val="007B3E3F"/>
    <w:rsid w:val="007B3EBC"/>
    <w:rsid w:val="007B3F84"/>
    <w:rsid w:val="007B52AB"/>
    <w:rsid w:val="007B64CF"/>
    <w:rsid w:val="007B65AF"/>
    <w:rsid w:val="007B685A"/>
    <w:rsid w:val="007B6C54"/>
    <w:rsid w:val="007B6D23"/>
    <w:rsid w:val="007B6E4B"/>
    <w:rsid w:val="007B6FA7"/>
    <w:rsid w:val="007B75AF"/>
    <w:rsid w:val="007B7E3B"/>
    <w:rsid w:val="007B7F5C"/>
    <w:rsid w:val="007C0516"/>
    <w:rsid w:val="007C0707"/>
    <w:rsid w:val="007C0C34"/>
    <w:rsid w:val="007C10DA"/>
    <w:rsid w:val="007C1A7E"/>
    <w:rsid w:val="007C229A"/>
    <w:rsid w:val="007C3C30"/>
    <w:rsid w:val="007C40B2"/>
    <w:rsid w:val="007C435A"/>
    <w:rsid w:val="007C4370"/>
    <w:rsid w:val="007C4870"/>
    <w:rsid w:val="007C4E1F"/>
    <w:rsid w:val="007C5713"/>
    <w:rsid w:val="007C59E3"/>
    <w:rsid w:val="007C650D"/>
    <w:rsid w:val="007C665D"/>
    <w:rsid w:val="007C6AAE"/>
    <w:rsid w:val="007C6BE9"/>
    <w:rsid w:val="007C6F35"/>
    <w:rsid w:val="007C7834"/>
    <w:rsid w:val="007C79F4"/>
    <w:rsid w:val="007C7A4D"/>
    <w:rsid w:val="007D0368"/>
    <w:rsid w:val="007D06E7"/>
    <w:rsid w:val="007D0A5E"/>
    <w:rsid w:val="007D0B05"/>
    <w:rsid w:val="007D0FDF"/>
    <w:rsid w:val="007D16A5"/>
    <w:rsid w:val="007D20B0"/>
    <w:rsid w:val="007D2A43"/>
    <w:rsid w:val="007D2B04"/>
    <w:rsid w:val="007D3D91"/>
    <w:rsid w:val="007D412D"/>
    <w:rsid w:val="007D4239"/>
    <w:rsid w:val="007D43C9"/>
    <w:rsid w:val="007D45E0"/>
    <w:rsid w:val="007D4C83"/>
    <w:rsid w:val="007D589A"/>
    <w:rsid w:val="007D5AF9"/>
    <w:rsid w:val="007D5EC6"/>
    <w:rsid w:val="007D62A0"/>
    <w:rsid w:val="007D72D8"/>
    <w:rsid w:val="007D7B52"/>
    <w:rsid w:val="007D7C6A"/>
    <w:rsid w:val="007D7D0E"/>
    <w:rsid w:val="007E1C12"/>
    <w:rsid w:val="007E2131"/>
    <w:rsid w:val="007E2290"/>
    <w:rsid w:val="007E238F"/>
    <w:rsid w:val="007E25E5"/>
    <w:rsid w:val="007E25FE"/>
    <w:rsid w:val="007E27ED"/>
    <w:rsid w:val="007E2D1E"/>
    <w:rsid w:val="007E2F3A"/>
    <w:rsid w:val="007E3CA0"/>
    <w:rsid w:val="007E427D"/>
    <w:rsid w:val="007E4311"/>
    <w:rsid w:val="007E4519"/>
    <w:rsid w:val="007E4961"/>
    <w:rsid w:val="007E4D82"/>
    <w:rsid w:val="007E5354"/>
    <w:rsid w:val="007E539F"/>
    <w:rsid w:val="007E5FE5"/>
    <w:rsid w:val="007E6627"/>
    <w:rsid w:val="007E73F5"/>
    <w:rsid w:val="007E7BEC"/>
    <w:rsid w:val="007F0015"/>
    <w:rsid w:val="007F004D"/>
    <w:rsid w:val="007F0C5D"/>
    <w:rsid w:val="007F0E40"/>
    <w:rsid w:val="007F0F11"/>
    <w:rsid w:val="007F1456"/>
    <w:rsid w:val="007F18CD"/>
    <w:rsid w:val="007F1AF6"/>
    <w:rsid w:val="007F1D18"/>
    <w:rsid w:val="007F1FC5"/>
    <w:rsid w:val="007F1FD2"/>
    <w:rsid w:val="007F3055"/>
    <w:rsid w:val="007F30E5"/>
    <w:rsid w:val="007F391B"/>
    <w:rsid w:val="007F41D8"/>
    <w:rsid w:val="007F4701"/>
    <w:rsid w:val="007F58DF"/>
    <w:rsid w:val="007F5F34"/>
    <w:rsid w:val="007F64F5"/>
    <w:rsid w:val="007F69BE"/>
    <w:rsid w:val="007F748E"/>
    <w:rsid w:val="007F7588"/>
    <w:rsid w:val="007F77C5"/>
    <w:rsid w:val="007F7FA2"/>
    <w:rsid w:val="00800101"/>
    <w:rsid w:val="00800C2C"/>
    <w:rsid w:val="00800F67"/>
    <w:rsid w:val="00801805"/>
    <w:rsid w:val="008023A7"/>
    <w:rsid w:val="00802648"/>
    <w:rsid w:val="00802C4E"/>
    <w:rsid w:val="00802F4B"/>
    <w:rsid w:val="008041CA"/>
    <w:rsid w:val="00804563"/>
    <w:rsid w:val="0080470F"/>
    <w:rsid w:val="008061E4"/>
    <w:rsid w:val="00807512"/>
    <w:rsid w:val="00807B9A"/>
    <w:rsid w:val="00810690"/>
    <w:rsid w:val="00810CFB"/>
    <w:rsid w:val="00811690"/>
    <w:rsid w:val="00811B2F"/>
    <w:rsid w:val="008123D2"/>
    <w:rsid w:val="0081259A"/>
    <w:rsid w:val="00813796"/>
    <w:rsid w:val="008139A3"/>
    <w:rsid w:val="00813C24"/>
    <w:rsid w:val="00814009"/>
    <w:rsid w:val="00815646"/>
    <w:rsid w:val="008156E7"/>
    <w:rsid w:val="00815A18"/>
    <w:rsid w:val="00815EF5"/>
    <w:rsid w:val="008178DC"/>
    <w:rsid w:val="00817F1B"/>
    <w:rsid w:val="00817F38"/>
    <w:rsid w:val="0082016A"/>
    <w:rsid w:val="008202D4"/>
    <w:rsid w:val="00820737"/>
    <w:rsid w:val="0082096C"/>
    <w:rsid w:val="00820B99"/>
    <w:rsid w:val="00820EBE"/>
    <w:rsid w:val="008226D0"/>
    <w:rsid w:val="008229F8"/>
    <w:rsid w:val="008234DC"/>
    <w:rsid w:val="008237C1"/>
    <w:rsid w:val="008239E5"/>
    <w:rsid w:val="00823DD1"/>
    <w:rsid w:val="00824AB0"/>
    <w:rsid w:val="00825D76"/>
    <w:rsid w:val="00826E53"/>
    <w:rsid w:val="008272B5"/>
    <w:rsid w:val="008275FC"/>
    <w:rsid w:val="00827C2B"/>
    <w:rsid w:val="00827F6F"/>
    <w:rsid w:val="00830172"/>
    <w:rsid w:val="00830A40"/>
    <w:rsid w:val="00830D48"/>
    <w:rsid w:val="00831630"/>
    <w:rsid w:val="00831822"/>
    <w:rsid w:val="00831C9E"/>
    <w:rsid w:val="00832710"/>
    <w:rsid w:val="00832775"/>
    <w:rsid w:val="00832EB8"/>
    <w:rsid w:val="00832ED3"/>
    <w:rsid w:val="008332B6"/>
    <w:rsid w:val="00833611"/>
    <w:rsid w:val="00833FDC"/>
    <w:rsid w:val="00834B13"/>
    <w:rsid w:val="00834E31"/>
    <w:rsid w:val="00834F66"/>
    <w:rsid w:val="008353A4"/>
    <w:rsid w:val="008353F9"/>
    <w:rsid w:val="00835BF3"/>
    <w:rsid w:val="0083643D"/>
    <w:rsid w:val="00837487"/>
    <w:rsid w:val="0083754E"/>
    <w:rsid w:val="0083794A"/>
    <w:rsid w:val="00837CAD"/>
    <w:rsid w:val="00837D3F"/>
    <w:rsid w:val="00840203"/>
    <w:rsid w:val="008402C3"/>
    <w:rsid w:val="00840B53"/>
    <w:rsid w:val="0084105A"/>
    <w:rsid w:val="00841324"/>
    <w:rsid w:val="00841BF0"/>
    <w:rsid w:val="00842246"/>
    <w:rsid w:val="008422A8"/>
    <w:rsid w:val="00842894"/>
    <w:rsid w:val="0084292C"/>
    <w:rsid w:val="00842F48"/>
    <w:rsid w:val="0084311D"/>
    <w:rsid w:val="00844135"/>
    <w:rsid w:val="00845386"/>
    <w:rsid w:val="00845506"/>
    <w:rsid w:val="00845820"/>
    <w:rsid w:val="0084686F"/>
    <w:rsid w:val="00846A6E"/>
    <w:rsid w:val="00846C10"/>
    <w:rsid w:val="00846CEB"/>
    <w:rsid w:val="0084704A"/>
    <w:rsid w:val="008507E8"/>
    <w:rsid w:val="00851BAD"/>
    <w:rsid w:val="00851FAE"/>
    <w:rsid w:val="00853D0C"/>
    <w:rsid w:val="00853E5D"/>
    <w:rsid w:val="0085437D"/>
    <w:rsid w:val="00854500"/>
    <w:rsid w:val="0085464F"/>
    <w:rsid w:val="00854EDD"/>
    <w:rsid w:val="00855004"/>
    <w:rsid w:val="00855764"/>
    <w:rsid w:val="0085577F"/>
    <w:rsid w:val="0085585E"/>
    <w:rsid w:val="00855886"/>
    <w:rsid w:val="008558F3"/>
    <w:rsid w:val="00856125"/>
    <w:rsid w:val="00856583"/>
    <w:rsid w:val="00856802"/>
    <w:rsid w:val="0085750F"/>
    <w:rsid w:val="008605DC"/>
    <w:rsid w:val="008610CD"/>
    <w:rsid w:val="008612FF"/>
    <w:rsid w:val="00861481"/>
    <w:rsid w:val="0086171B"/>
    <w:rsid w:val="00861BBB"/>
    <w:rsid w:val="00862FDE"/>
    <w:rsid w:val="008630E2"/>
    <w:rsid w:val="0086321C"/>
    <w:rsid w:val="00863490"/>
    <w:rsid w:val="00863C52"/>
    <w:rsid w:val="00863FAE"/>
    <w:rsid w:val="0086460C"/>
    <w:rsid w:val="0086461E"/>
    <w:rsid w:val="00865BAE"/>
    <w:rsid w:val="00866172"/>
    <w:rsid w:val="008661E1"/>
    <w:rsid w:val="008663CC"/>
    <w:rsid w:val="0086721D"/>
    <w:rsid w:val="00867228"/>
    <w:rsid w:val="00870386"/>
    <w:rsid w:val="00870423"/>
    <w:rsid w:val="008705D5"/>
    <w:rsid w:val="0087077F"/>
    <w:rsid w:val="00870A60"/>
    <w:rsid w:val="00871FA9"/>
    <w:rsid w:val="00872482"/>
    <w:rsid w:val="00872A5D"/>
    <w:rsid w:val="008733EF"/>
    <w:rsid w:val="0087351B"/>
    <w:rsid w:val="00873DD7"/>
    <w:rsid w:val="008745CA"/>
    <w:rsid w:val="008748C1"/>
    <w:rsid w:val="00874938"/>
    <w:rsid w:val="00874CF5"/>
    <w:rsid w:val="008755C5"/>
    <w:rsid w:val="00875626"/>
    <w:rsid w:val="00875AFA"/>
    <w:rsid w:val="00875B14"/>
    <w:rsid w:val="00875BC9"/>
    <w:rsid w:val="00875C91"/>
    <w:rsid w:val="00875E19"/>
    <w:rsid w:val="008767B1"/>
    <w:rsid w:val="0087691A"/>
    <w:rsid w:val="00876F05"/>
    <w:rsid w:val="00877504"/>
    <w:rsid w:val="00877544"/>
    <w:rsid w:val="008775EA"/>
    <w:rsid w:val="008776A0"/>
    <w:rsid w:val="00877A2F"/>
    <w:rsid w:val="00877E2E"/>
    <w:rsid w:val="00877ED4"/>
    <w:rsid w:val="00877FAC"/>
    <w:rsid w:val="00880050"/>
    <w:rsid w:val="00880167"/>
    <w:rsid w:val="008803D8"/>
    <w:rsid w:val="0088102F"/>
    <w:rsid w:val="008815EC"/>
    <w:rsid w:val="00881650"/>
    <w:rsid w:val="008817C9"/>
    <w:rsid w:val="0088248E"/>
    <w:rsid w:val="00882C1A"/>
    <w:rsid w:val="00883AB5"/>
    <w:rsid w:val="00883E8D"/>
    <w:rsid w:val="00884F78"/>
    <w:rsid w:val="0088559F"/>
    <w:rsid w:val="00885CCB"/>
    <w:rsid w:val="00885F70"/>
    <w:rsid w:val="008861B5"/>
    <w:rsid w:val="008863F5"/>
    <w:rsid w:val="00886684"/>
    <w:rsid w:val="00886B9B"/>
    <w:rsid w:val="00886C08"/>
    <w:rsid w:val="00886DBA"/>
    <w:rsid w:val="008874D2"/>
    <w:rsid w:val="00887FCA"/>
    <w:rsid w:val="008908EB"/>
    <w:rsid w:val="008917C6"/>
    <w:rsid w:val="00892080"/>
    <w:rsid w:val="00892405"/>
    <w:rsid w:val="0089285A"/>
    <w:rsid w:val="00892D4A"/>
    <w:rsid w:val="00893468"/>
    <w:rsid w:val="008935A2"/>
    <w:rsid w:val="0089365C"/>
    <w:rsid w:val="00893B6F"/>
    <w:rsid w:val="00893CBE"/>
    <w:rsid w:val="00893E5F"/>
    <w:rsid w:val="008943D5"/>
    <w:rsid w:val="0089484D"/>
    <w:rsid w:val="00894E69"/>
    <w:rsid w:val="008951D1"/>
    <w:rsid w:val="00895340"/>
    <w:rsid w:val="008958C4"/>
    <w:rsid w:val="00895FDB"/>
    <w:rsid w:val="008967B3"/>
    <w:rsid w:val="00896C6B"/>
    <w:rsid w:val="008A0169"/>
    <w:rsid w:val="008A0397"/>
    <w:rsid w:val="008A155D"/>
    <w:rsid w:val="008A1A0B"/>
    <w:rsid w:val="008A1F99"/>
    <w:rsid w:val="008A2728"/>
    <w:rsid w:val="008A28AA"/>
    <w:rsid w:val="008A2A4C"/>
    <w:rsid w:val="008A2C87"/>
    <w:rsid w:val="008A3B9B"/>
    <w:rsid w:val="008A3F15"/>
    <w:rsid w:val="008A4279"/>
    <w:rsid w:val="008A445F"/>
    <w:rsid w:val="008A587F"/>
    <w:rsid w:val="008A5C49"/>
    <w:rsid w:val="008A5CC5"/>
    <w:rsid w:val="008A66A7"/>
    <w:rsid w:val="008A67D8"/>
    <w:rsid w:val="008A6900"/>
    <w:rsid w:val="008A7103"/>
    <w:rsid w:val="008A71E3"/>
    <w:rsid w:val="008A7391"/>
    <w:rsid w:val="008A7561"/>
    <w:rsid w:val="008A7966"/>
    <w:rsid w:val="008A7AB7"/>
    <w:rsid w:val="008A7C6C"/>
    <w:rsid w:val="008A7F33"/>
    <w:rsid w:val="008B0A75"/>
    <w:rsid w:val="008B0C74"/>
    <w:rsid w:val="008B1E84"/>
    <w:rsid w:val="008B245E"/>
    <w:rsid w:val="008B2CA3"/>
    <w:rsid w:val="008B38DA"/>
    <w:rsid w:val="008B3D29"/>
    <w:rsid w:val="008B4E72"/>
    <w:rsid w:val="008B5CF8"/>
    <w:rsid w:val="008B5DE4"/>
    <w:rsid w:val="008B6715"/>
    <w:rsid w:val="008B6DB1"/>
    <w:rsid w:val="008B712B"/>
    <w:rsid w:val="008B7176"/>
    <w:rsid w:val="008B734F"/>
    <w:rsid w:val="008B75FF"/>
    <w:rsid w:val="008B7882"/>
    <w:rsid w:val="008C1A00"/>
    <w:rsid w:val="008C1B16"/>
    <w:rsid w:val="008C270D"/>
    <w:rsid w:val="008C280A"/>
    <w:rsid w:val="008C2EBD"/>
    <w:rsid w:val="008C3215"/>
    <w:rsid w:val="008C3EDC"/>
    <w:rsid w:val="008C434B"/>
    <w:rsid w:val="008C43F9"/>
    <w:rsid w:val="008C48DC"/>
    <w:rsid w:val="008C501D"/>
    <w:rsid w:val="008C566A"/>
    <w:rsid w:val="008C6714"/>
    <w:rsid w:val="008C71BD"/>
    <w:rsid w:val="008C71CA"/>
    <w:rsid w:val="008C7FE2"/>
    <w:rsid w:val="008D018B"/>
    <w:rsid w:val="008D0310"/>
    <w:rsid w:val="008D0537"/>
    <w:rsid w:val="008D087A"/>
    <w:rsid w:val="008D10CB"/>
    <w:rsid w:val="008D10EB"/>
    <w:rsid w:val="008D17C4"/>
    <w:rsid w:val="008D1D6B"/>
    <w:rsid w:val="008D1EA0"/>
    <w:rsid w:val="008D269D"/>
    <w:rsid w:val="008D3483"/>
    <w:rsid w:val="008D34B9"/>
    <w:rsid w:val="008D4159"/>
    <w:rsid w:val="008D5401"/>
    <w:rsid w:val="008E0A81"/>
    <w:rsid w:val="008E0AE4"/>
    <w:rsid w:val="008E0D68"/>
    <w:rsid w:val="008E1156"/>
    <w:rsid w:val="008E26B1"/>
    <w:rsid w:val="008E271F"/>
    <w:rsid w:val="008E34B3"/>
    <w:rsid w:val="008E420B"/>
    <w:rsid w:val="008E4BF6"/>
    <w:rsid w:val="008E4FC5"/>
    <w:rsid w:val="008E5066"/>
    <w:rsid w:val="008E514D"/>
    <w:rsid w:val="008E5E55"/>
    <w:rsid w:val="008E5EA6"/>
    <w:rsid w:val="008E62AB"/>
    <w:rsid w:val="008E676F"/>
    <w:rsid w:val="008E7173"/>
    <w:rsid w:val="008E78B4"/>
    <w:rsid w:val="008F027A"/>
    <w:rsid w:val="008F02AA"/>
    <w:rsid w:val="008F0807"/>
    <w:rsid w:val="008F0E75"/>
    <w:rsid w:val="008F0E8A"/>
    <w:rsid w:val="008F13C4"/>
    <w:rsid w:val="008F1DB4"/>
    <w:rsid w:val="008F27F1"/>
    <w:rsid w:val="008F2B65"/>
    <w:rsid w:val="008F2C1E"/>
    <w:rsid w:val="008F478E"/>
    <w:rsid w:val="008F4F2A"/>
    <w:rsid w:val="008F4FA8"/>
    <w:rsid w:val="008F5794"/>
    <w:rsid w:val="008F5D7E"/>
    <w:rsid w:val="008F627D"/>
    <w:rsid w:val="008F7463"/>
    <w:rsid w:val="008F79F6"/>
    <w:rsid w:val="008F7C19"/>
    <w:rsid w:val="009002C1"/>
    <w:rsid w:val="009006B8"/>
    <w:rsid w:val="00900755"/>
    <w:rsid w:val="009011B8"/>
    <w:rsid w:val="0090174A"/>
    <w:rsid w:val="0090271F"/>
    <w:rsid w:val="00902815"/>
    <w:rsid w:val="00902931"/>
    <w:rsid w:val="00902F0A"/>
    <w:rsid w:val="00903BC7"/>
    <w:rsid w:val="00903DCB"/>
    <w:rsid w:val="009040EE"/>
    <w:rsid w:val="00904144"/>
    <w:rsid w:val="009045C2"/>
    <w:rsid w:val="0090557E"/>
    <w:rsid w:val="009057FC"/>
    <w:rsid w:val="0090622A"/>
    <w:rsid w:val="009108CB"/>
    <w:rsid w:val="00910B97"/>
    <w:rsid w:val="00911318"/>
    <w:rsid w:val="0091177D"/>
    <w:rsid w:val="00911A11"/>
    <w:rsid w:val="009121FD"/>
    <w:rsid w:val="0091264C"/>
    <w:rsid w:val="00912BC6"/>
    <w:rsid w:val="009132CD"/>
    <w:rsid w:val="00913315"/>
    <w:rsid w:val="00913507"/>
    <w:rsid w:val="0091393B"/>
    <w:rsid w:val="009159B7"/>
    <w:rsid w:val="009159FB"/>
    <w:rsid w:val="00915EE5"/>
    <w:rsid w:val="009161C9"/>
    <w:rsid w:val="00916663"/>
    <w:rsid w:val="00916A90"/>
    <w:rsid w:val="00916F27"/>
    <w:rsid w:val="00916F48"/>
    <w:rsid w:val="00917873"/>
    <w:rsid w:val="00917D0E"/>
    <w:rsid w:val="00920A77"/>
    <w:rsid w:val="0092122C"/>
    <w:rsid w:val="0092130D"/>
    <w:rsid w:val="00921A65"/>
    <w:rsid w:val="00921AB1"/>
    <w:rsid w:val="00921BC8"/>
    <w:rsid w:val="00922867"/>
    <w:rsid w:val="00922DC5"/>
    <w:rsid w:val="00922E2F"/>
    <w:rsid w:val="00923409"/>
    <w:rsid w:val="009236A7"/>
    <w:rsid w:val="00924175"/>
    <w:rsid w:val="009243AE"/>
    <w:rsid w:val="0092494F"/>
    <w:rsid w:val="00924B0D"/>
    <w:rsid w:val="00924D2B"/>
    <w:rsid w:val="00924E31"/>
    <w:rsid w:val="0092503C"/>
    <w:rsid w:val="0092587A"/>
    <w:rsid w:val="00925920"/>
    <w:rsid w:val="00925EA5"/>
    <w:rsid w:val="00926062"/>
    <w:rsid w:val="00926890"/>
    <w:rsid w:val="009268D6"/>
    <w:rsid w:val="00926C60"/>
    <w:rsid w:val="00927305"/>
    <w:rsid w:val="0092732E"/>
    <w:rsid w:val="00927E69"/>
    <w:rsid w:val="00930852"/>
    <w:rsid w:val="0093147A"/>
    <w:rsid w:val="00931518"/>
    <w:rsid w:val="00931AA1"/>
    <w:rsid w:val="00931D3D"/>
    <w:rsid w:val="00931FD2"/>
    <w:rsid w:val="009320F8"/>
    <w:rsid w:val="009325EF"/>
    <w:rsid w:val="0093281A"/>
    <w:rsid w:val="00932FD0"/>
    <w:rsid w:val="009333BD"/>
    <w:rsid w:val="009339D3"/>
    <w:rsid w:val="00933C06"/>
    <w:rsid w:val="00934056"/>
    <w:rsid w:val="00935082"/>
    <w:rsid w:val="00936446"/>
    <w:rsid w:val="009368EA"/>
    <w:rsid w:val="00936CFF"/>
    <w:rsid w:val="0093734F"/>
    <w:rsid w:val="00937641"/>
    <w:rsid w:val="009378C7"/>
    <w:rsid w:val="00937AB1"/>
    <w:rsid w:val="00937CB9"/>
    <w:rsid w:val="00937E43"/>
    <w:rsid w:val="00937E45"/>
    <w:rsid w:val="0094120A"/>
    <w:rsid w:val="009412D1"/>
    <w:rsid w:val="009418AB"/>
    <w:rsid w:val="00941A06"/>
    <w:rsid w:val="009423AE"/>
    <w:rsid w:val="00942E28"/>
    <w:rsid w:val="009433D6"/>
    <w:rsid w:val="00944648"/>
    <w:rsid w:val="00944B1E"/>
    <w:rsid w:val="00945C82"/>
    <w:rsid w:val="009462FB"/>
    <w:rsid w:val="00947A46"/>
    <w:rsid w:val="00947EAE"/>
    <w:rsid w:val="00947F22"/>
    <w:rsid w:val="0095006D"/>
    <w:rsid w:val="00950547"/>
    <w:rsid w:val="00950BA0"/>
    <w:rsid w:val="00950D08"/>
    <w:rsid w:val="00950FCB"/>
    <w:rsid w:val="00951317"/>
    <w:rsid w:val="00951409"/>
    <w:rsid w:val="00952471"/>
    <w:rsid w:val="009526EA"/>
    <w:rsid w:val="009528B0"/>
    <w:rsid w:val="00952AC1"/>
    <w:rsid w:val="00952ECA"/>
    <w:rsid w:val="00952EDE"/>
    <w:rsid w:val="00953048"/>
    <w:rsid w:val="009530C0"/>
    <w:rsid w:val="00953B70"/>
    <w:rsid w:val="00953BD0"/>
    <w:rsid w:val="00953DEC"/>
    <w:rsid w:val="00954105"/>
    <w:rsid w:val="00954626"/>
    <w:rsid w:val="00956460"/>
    <w:rsid w:val="00956E1F"/>
    <w:rsid w:val="00957073"/>
    <w:rsid w:val="00957394"/>
    <w:rsid w:val="009574C0"/>
    <w:rsid w:val="00957900"/>
    <w:rsid w:val="0096049E"/>
    <w:rsid w:val="00960E08"/>
    <w:rsid w:val="00961424"/>
    <w:rsid w:val="00961959"/>
    <w:rsid w:val="00961B22"/>
    <w:rsid w:val="0096201F"/>
    <w:rsid w:val="00962918"/>
    <w:rsid w:val="009629F0"/>
    <w:rsid w:val="00962D0A"/>
    <w:rsid w:val="009633BD"/>
    <w:rsid w:val="0096351B"/>
    <w:rsid w:val="00963794"/>
    <w:rsid w:val="00964250"/>
    <w:rsid w:val="0096498A"/>
    <w:rsid w:val="00965021"/>
    <w:rsid w:val="009650AA"/>
    <w:rsid w:val="009655B0"/>
    <w:rsid w:val="0096567B"/>
    <w:rsid w:val="009657FD"/>
    <w:rsid w:val="00965B24"/>
    <w:rsid w:val="00965CED"/>
    <w:rsid w:val="00966443"/>
    <w:rsid w:val="009666C3"/>
    <w:rsid w:val="009674DF"/>
    <w:rsid w:val="00967A76"/>
    <w:rsid w:val="009710EF"/>
    <w:rsid w:val="0097150E"/>
    <w:rsid w:val="009717DC"/>
    <w:rsid w:val="00971D63"/>
    <w:rsid w:val="009720A8"/>
    <w:rsid w:val="009720E3"/>
    <w:rsid w:val="00972821"/>
    <w:rsid w:val="00972969"/>
    <w:rsid w:val="00972A0F"/>
    <w:rsid w:val="00972D7E"/>
    <w:rsid w:val="009735CD"/>
    <w:rsid w:val="009738F0"/>
    <w:rsid w:val="009743DF"/>
    <w:rsid w:val="00974E90"/>
    <w:rsid w:val="009767CE"/>
    <w:rsid w:val="009767F7"/>
    <w:rsid w:val="00976ECC"/>
    <w:rsid w:val="009775FC"/>
    <w:rsid w:val="00977FC5"/>
    <w:rsid w:val="009807EE"/>
    <w:rsid w:val="009816A2"/>
    <w:rsid w:val="00981B98"/>
    <w:rsid w:val="00982184"/>
    <w:rsid w:val="00982BDC"/>
    <w:rsid w:val="00982E29"/>
    <w:rsid w:val="0098309F"/>
    <w:rsid w:val="00983F12"/>
    <w:rsid w:val="009842C6"/>
    <w:rsid w:val="0098454B"/>
    <w:rsid w:val="00984A70"/>
    <w:rsid w:val="009854E8"/>
    <w:rsid w:val="00985514"/>
    <w:rsid w:val="00985894"/>
    <w:rsid w:val="009860C1"/>
    <w:rsid w:val="009863C1"/>
    <w:rsid w:val="00986762"/>
    <w:rsid w:val="00987A48"/>
    <w:rsid w:val="0099009F"/>
    <w:rsid w:val="00990A4B"/>
    <w:rsid w:val="0099100A"/>
    <w:rsid w:val="009919C6"/>
    <w:rsid w:val="0099237F"/>
    <w:rsid w:val="009923EA"/>
    <w:rsid w:val="009923F7"/>
    <w:rsid w:val="00992A2B"/>
    <w:rsid w:val="00992D8C"/>
    <w:rsid w:val="00992EDD"/>
    <w:rsid w:val="00993336"/>
    <w:rsid w:val="009949D7"/>
    <w:rsid w:val="00994CA1"/>
    <w:rsid w:val="00995623"/>
    <w:rsid w:val="009963E2"/>
    <w:rsid w:val="00997AD5"/>
    <w:rsid w:val="00997ED6"/>
    <w:rsid w:val="009A035B"/>
    <w:rsid w:val="009A09C6"/>
    <w:rsid w:val="009A0AF8"/>
    <w:rsid w:val="009A0DE0"/>
    <w:rsid w:val="009A13C2"/>
    <w:rsid w:val="009A1555"/>
    <w:rsid w:val="009A193E"/>
    <w:rsid w:val="009A36CD"/>
    <w:rsid w:val="009A4093"/>
    <w:rsid w:val="009A486F"/>
    <w:rsid w:val="009A4CC2"/>
    <w:rsid w:val="009A529F"/>
    <w:rsid w:val="009A53F9"/>
    <w:rsid w:val="009A5A93"/>
    <w:rsid w:val="009A705F"/>
    <w:rsid w:val="009A791D"/>
    <w:rsid w:val="009A7A97"/>
    <w:rsid w:val="009A7D9B"/>
    <w:rsid w:val="009A7E18"/>
    <w:rsid w:val="009B0059"/>
    <w:rsid w:val="009B0E10"/>
    <w:rsid w:val="009B1413"/>
    <w:rsid w:val="009B1FE5"/>
    <w:rsid w:val="009B23C8"/>
    <w:rsid w:val="009B23CC"/>
    <w:rsid w:val="009B2464"/>
    <w:rsid w:val="009B286F"/>
    <w:rsid w:val="009B2F0E"/>
    <w:rsid w:val="009B4162"/>
    <w:rsid w:val="009B456F"/>
    <w:rsid w:val="009B4A10"/>
    <w:rsid w:val="009B4E3F"/>
    <w:rsid w:val="009B5363"/>
    <w:rsid w:val="009B55F7"/>
    <w:rsid w:val="009B5940"/>
    <w:rsid w:val="009B5A5A"/>
    <w:rsid w:val="009B5AD0"/>
    <w:rsid w:val="009B601F"/>
    <w:rsid w:val="009B62AC"/>
    <w:rsid w:val="009B6413"/>
    <w:rsid w:val="009B6949"/>
    <w:rsid w:val="009B69CE"/>
    <w:rsid w:val="009B6A21"/>
    <w:rsid w:val="009B6BB6"/>
    <w:rsid w:val="009B7F98"/>
    <w:rsid w:val="009C0071"/>
    <w:rsid w:val="009C1BCA"/>
    <w:rsid w:val="009C1C9A"/>
    <w:rsid w:val="009C22F2"/>
    <w:rsid w:val="009C270E"/>
    <w:rsid w:val="009C299A"/>
    <w:rsid w:val="009C2EAB"/>
    <w:rsid w:val="009C3061"/>
    <w:rsid w:val="009C39B8"/>
    <w:rsid w:val="009C3A3B"/>
    <w:rsid w:val="009C3B18"/>
    <w:rsid w:val="009C3CF3"/>
    <w:rsid w:val="009C406C"/>
    <w:rsid w:val="009C443F"/>
    <w:rsid w:val="009C4D64"/>
    <w:rsid w:val="009C5074"/>
    <w:rsid w:val="009C5C77"/>
    <w:rsid w:val="009C6380"/>
    <w:rsid w:val="009C660C"/>
    <w:rsid w:val="009C6882"/>
    <w:rsid w:val="009C7499"/>
    <w:rsid w:val="009C7925"/>
    <w:rsid w:val="009C7EF4"/>
    <w:rsid w:val="009C7FD7"/>
    <w:rsid w:val="009D0947"/>
    <w:rsid w:val="009D0D8B"/>
    <w:rsid w:val="009D0DDB"/>
    <w:rsid w:val="009D27FA"/>
    <w:rsid w:val="009D2902"/>
    <w:rsid w:val="009D3446"/>
    <w:rsid w:val="009D4110"/>
    <w:rsid w:val="009D426D"/>
    <w:rsid w:val="009D4D30"/>
    <w:rsid w:val="009D500E"/>
    <w:rsid w:val="009D55FC"/>
    <w:rsid w:val="009D58C4"/>
    <w:rsid w:val="009D5CEF"/>
    <w:rsid w:val="009D6FC0"/>
    <w:rsid w:val="009E053C"/>
    <w:rsid w:val="009E0650"/>
    <w:rsid w:val="009E0D38"/>
    <w:rsid w:val="009E1681"/>
    <w:rsid w:val="009E16F6"/>
    <w:rsid w:val="009E18FB"/>
    <w:rsid w:val="009E2131"/>
    <w:rsid w:val="009E2EAE"/>
    <w:rsid w:val="009E2F9E"/>
    <w:rsid w:val="009E3DA7"/>
    <w:rsid w:val="009E45DF"/>
    <w:rsid w:val="009E46FA"/>
    <w:rsid w:val="009E4D37"/>
    <w:rsid w:val="009E4EC6"/>
    <w:rsid w:val="009E4FB2"/>
    <w:rsid w:val="009E5BE6"/>
    <w:rsid w:val="009E6224"/>
    <w:rsid w:val="009E6703"/>
    <w:rsid w:val="009E6EC8"/>
    <w:rsid w:val="009E7AAE"/>
    <w:rsid w:val="009E7C48"/>
    <w:rsid w:val="009E7D47"/>
    <w:rsid w:val="009F0224"/>
    <w:rsid w:val="009F0335"/>
    <w:rsid w:val="009F15AE"/>
    <w:rsid w:val="009F16C5"/>
    <w:rsid w:val="009F1E31"/>
    <w:rsid w:val="009F20D1"/>
    <w:rsid w:val="009F2729"/>
    <w:rsid w:val="009F2A22"/>
    <w:rsid w:val="009F367E"/>
    <w:rsid w:val="009F40BD"/>
    <w:rsid w:val="009F40D2"/>
    <w:rsid w:val="009F4BE6"/>
    <w:rsid w:val="009F4E81"/>
    <w:rsid w:val="009F640C"/>
    <w:rsid w:val="009F6587"/>
    <w:rsid w:val="009F7160"/>
    <w:rsid w:val="009F76C9"/>
    <w:rsid w:val="009F7901"/>
    <w:rsid w:val="00A01373"/>
    <w:rsid w:val="00A0171A"/>
    <w:rsid w:val="00A03F8F"/>
    <w:rsid w:val="00A04635"/>
    <w:rsid w:val="00A04B52"/>
    <w:rsid w:val="00A056DD"/>
    <w:rsid w:val="00A05E25"/>
    <w:rsid w:val="00A065D8"/>
    <w:rsid w:val="00A10270"/>
    <w:rsid w:val="00A11085"/>
    <w:rsid w:val="00A11587"/>
    <w:rsid w:val="00A11663"/>
    <w:rsid w:val="00A11C13"/>
    <w:rsid w:val="00A122F1"/>
    <w:rsid w:val="00A123E7"/>
    <w:rsid w:val="00A14121"/>
    <w:rsid w:val="00A154F5"/>
    <w:rsid w:val="00A15552"/>
    <w:rsid w:val="00A15FA1"/>
    <w:rsid w:val="00A16943"/>
    <w:rsid w:val="00A16AF7"/>
    <w:rsid w:val="00A16EE6"/>
    <w:rsid w:val="00A17518"/>
    <w:rsid w:val="00A178E7"/>
    <w:rsid w:val="00A20303"/>
    <w:rsid w:val="00A2055C"/>
    <w:rsid w:val="00A20562"/>
    <w:rsid w:val="00A205CA"/>
    <w:rsid w:val="00A206A7"/>
    <w:rsid w:val="00A206FA"/>
    <w:rsid w:val="00A207C4"/>
    <w:rsid w:val="00A20AF0"/>
    <w:rsid w:val="00A20B6A"/>
    <w:rsid w:val="00A20C98"/>
    <w:rsid w:val="00A20D38"/>
    <w:rsid w:val="00A2134B"/>
    <w:rsid w:val="00A21571"/>
    <w:rsid w:val="00A21655"/>
    <w:rsid w:val="00A21A19"/>
    <w:rsid w:val="00A21C6F"/>
    <w:rsid w:val="00A22264"/>
    <w:rsid w:val="00A223CB"/>
    <w:rsid w:val="00A223D8"/>
    <w:rsid w:val="00A22842"/>
    <w:rsid w:val="00A22C1B"/>
    <w:rsid w:val="00A23492"/>
    <w:rsid w:val="00A23912"/>
    <w:rsid w:val="00A23FCE"/>
    <w:rsid w:val="00A245B1"/>
    <w:rsid w:val="00A24923"/>
    <w:rsid w:val="00A24BD0"/>
    <w:rsid w:val="00A24F9C"/>
    <w:rsid w:val="00A24FC6"/>
    <w:rsid w:val="00A2517A"/>
    <w:rsid w:val="00A258DF"/>
    <w:rsid w:val="00A25B3B"/>
    <w:rsid w:val="00A2743B"/>
    <w:rsid w:val="00A275F5"/>
    <w:rsid w:val="00A27E6B"/>
    <w:rsid w:val="00A3064B"/>
    <w:rsid w:val="00A30C94"/>
    <w:rsid w:val="00A31575"/>
    <w:rsid w:val="00A315A8"/>
    <w:rsid w:val="00A315F2"/>
    <w:rsid w:val="00A31B7C"/>
    <w:rsid w:val="00A31DAC"/>
    <w:rsid w:val="00A31F30"/>
    <w:rsid w:val="00A3277F"/>
    <w:rsid w:val="00A32948"/>
    <w:rsid w:val="00A32E5F"/>
    <w:rsid w:val="00A33A1A"/>
    <w:rsid w:val="00A33C95"/>
    <w:rsid w:val="00A33D7F"/>
    <w:rsid w:val="00A34971"/>
    <w:rsid w:val="00A34B2C"/>
    <w:rsid w:val="00A35C2C"/>
    <w:rsid w:val="00A35FD0"/>
    <w:rsid w:val="00A361A9"/>
    <w:rsid w:val="00A36316"/>
    <w:rsid w:val="00A36890"/>
    <w:rsid w:val="00A3714D"/>
    <w:rsid w:val="00A37523"/>
    <w:rsid w:val="00A37553"/>
    <w:rsid w:val="00A37E08"/>
    <w:rsid w:val="00A40181"/>
    <w:rsid w:val="00A40425"/>
    <w:rsid w:val="00A40734"/>
    <w:rsid w:val="00A41240"/>
    <w:rsid w:val="00A41C55"/>
    <w:rsid w:val="00A41CAD"/>
    <w:rsid w:val="00A4207E"/>
    <w:rsid w:val="00A42727"/>
    <w:rsid w:val="00A42786"/>
    <w:rsid w:val="00A42E51"/>
    <w:rsid w:val="00A4313D"/>
    <w:rsid w:val="00A44A62"/>
    <w:rsid w:val="00A45220"/>
    <w:rsid w:val="00A453F9"/>
    <w:rsid w:val="00A45537"/>
    <w:rsid w:val="00A4622B"/>
    <w:rsid w:val="00A463CE"/>
    <w:rsid w:val="00A46F4A"/>
    <w:rsid w:val="00A47762"/>
    <w:rsid w:val="00A47966"/>
    <w:rsid w:val="00A50524"/>
    <w:rsid w:val="00A50CCA"/>
    <w:rsid w:val="00A50EB4"/>
    <w:rsid w:val="00A5177F"/>
    <w:rsid w:val="00A5203C"/>
    <w:rsid w:val="00A52EE7"/>
    <w:rsid w:val="00A535D5"/>
    <w:rsid w:val="00A5423C"/>
    <w:rsid w:val="00A55564"/>
    <w:rsid w:val="00A56C21"/>
    <w:rsid w:val="00A573A3"/>
    <w:rsid w:val="00A575B4"/>
    <w:rsid w:val="00A602C1"/>
    <w:rsid w:val="00A604A1"/>
    <w:rsid w:val="00A6185B"/>
    <w:rsid w:val="00A61B40"/>
    <w:rsid w:val="00A61CA5"/>
    <w:rsid w:val="00A623F2"/>
    <w:rsid w:val="00A62E62"/>
    <w:rsid w:val="00A62F62"/>
    <w:rsid w:val="00A6328B"/>
    <w:rsid w:val="00A63535"/>
    <w:rsid w:val="00A63A92"/>
    <w:rsid w:val="00A63E41"/>
    <w:rsid w:val="00A63F8B"/>
    <w:rsid w:val="00A6409D"/>
    <w:rsid w:val="00A64A57"/>
    <w:rsid w:val="00A64B98"/>
    <w:rsid w:val="00A64C47"/>
    <w:rsid w:val="00A64F87"/>
    <w:rsid w:val="00A65BC3"/>
    <w:rsid w:val="00A66487"/>
    <w:rsid w:val="00A666B1"/>
    <w:rsid w:val="00A67E3E"/>
    <w:rsid w:val="00A70D97"/>
    <w:rsid w:val="00A70E14"/>
    <w:rsid w:val="00A711DD"/>
    <w:rsid w:val="00A71647"/>
    <w:rsid w:val="00A71CEF"/>
    <w:rsid w:val="00A72050"/>
    <w:rsid w:val="00A728F1"/>
    <w:rsid w:val="00A7345A"/>
    <w:rsid w:val="00A73727"/>
    <w:rsid w:val="00A73E30"/>
    <w:rsid w:val="00A7435A"/>
    <w:rsid w:val="00A745E5"/>
    <w:rsid w:val="00A74757"/>
    <w:rsid w:val="00A75137"/>
    <w:rsid w:val="00A752E7"/>
    <w:rsid w:val="00A7542A"/>
    <w:rsid w:val="00A757FB"/>
    <w:rsid w:val="00A75D2D"/>
    <w:rsid w:val="00A75F69"/>
    <w:rsid w:val="00A762B8"/>
    <w:rsid w:val="00A76F84"/>
    <w:rsid w:val="00A76FF1"/>
    <w:rsid w:val="00A770CF"/>
    <w:rsid w:val="00A7724F"/>
    <w:rsid w:val="00A7726C"/>
    <w:rsid w:val="00A803AC"/>
    <w:rsid w:val="00A80CF5"/>
    <w:rsid w:val="00A82451"/>
    <w:rsid w:val="00A828B0"/>
    <w:rsid w:val="00A82DD8"/>
    <w:rsid w:val="00A83399"/>
    <w:rsid w:val="00A83836"/>
    <w:rsid w:val="00A83B33"/>
    <w:rsid w:val="00A83DFE"/>
    <w:rsid w:val="00A84CCB"/>
    <w:rsid w:val="00A84D6B"/>
    <w:rsid w:val="00A8520E"/>
    <w:rsid w:val="00A8614D"/>
    <w:rsid w:val="00A90751"/>
    <w:rsid w:val="00A90BB1"/>
    <w:rsid w:val="00A90F7F"/>
    <w:rsid w:val="00A9132F"/>
    <w:rsid w:val="00A91456"/>
    <w:rsid w:val="00A91A97"/>
    <w:rsid w:val="00A9213C"/>
    <w:rsid w:val="00A926C2"/>
    <w:rsid w:val="00A92851"/>
    <w:rsid w:val="00A934B0"/>
    <w:rsid w:val="00A938BA"/>
    <w:rsid w:val="00A939A1"/>
    <w:rsid w:val="00A93ECF"/>
    <w:rsid w:val="00A9462F"/>
    <w:rsid w:val="00A957CA"/>
    <w:rsid w:val="00A9581F"/>
    <w:rsid w:val="00A96205"/>
    <w:rsid w:val="00A9662E"/>
    <w:rsid w:val="00A9705C"/>
    <w:rsid w:val="00A97154"/>
    <w:rsid w:val="00A97383"/>
    <w:rsid w:val="00A97B52"/>
    <w:rsid w:val="00AA14AE"/>
    <w:rsid w:val="00AA1DA5"/>
    <w:rsid w:val="00AA1E3F"/>
    <w:rsid w:val="00AA23CE"/>
    <w:rsid w:val="00AA2BE9"/>
    <w:rsid w:val="00AA2D64"/>
    <w:rsid w:val="00AA3453"/>
    <w:rsid w:val="00AA48AB"/>
    <w:rsid w:val="00AA52AB"/>
    <w:rsid w:val="00AA5A25"/>
    <w:rsid w:val="00AA5FD5"/>
    <w:rsid w:val="00AA62D1"/>
    <w:rsid w:val="00AA6394"/>
    <w:rsid w:val="00AA6B3C"/>
    <w:rsid w:val="00AA6E7C"/>
    <w:rsid w:val="00AA7EE2"/>
    <w:rsid w:val="00AA7FF7"/>
    <w:rsid w:val="00AB0437"/>
    <w:rsid w:val="00AB0ADA"/>
    <w:rsid w:val="00AB1876"/>
    <w:rsid w:val="00AB1F7E"/>
    <w:rsid w:val="00AB2A41"/>
    <w:rsid w:val="00AB2C55"/>
    <w:rsid w:val="00AB2C5B"/>
    <w:rsid w:val="00AB3B67"/>
    <w:rsid w:val="00AB3C47"/>
    <w:rsid w:val="00AB4AFF"/>
    <w:rsid w:val="00AB5042"/>
    <w:rsid w:val="00AB5249"/>
    <w:rsid w:val="00AB5732"/>
    <w:rsid w:val="00AB71D7"/>
    <w:rsid w:val="00AB7AE5"/>
    <w:rsid w:val="00AC0007"/>
    <w:rsid w:val="00AC008F"/>
    <w:rsid w:val="00AC0479"/>
    <w:rsid w:val="00AC0766"/>
    <w:rsid w:val="00AC09DF"/>
    <w:rsid w:val="00AC0DEA"/>
    <w:rsid w:val="00AC2D39"/>
    <w:rsid w:val="00AC37FD"/>
    <w:rsid w:val="00AC3BB9"/>
    <w:rsid w:val="00AC3F73"/>
    <w:rsid w:val="00AC4194"/>
    <w:rsid w:val="00AC42EF"/>
    <w:rsid w:val="00AC4B5B"/>
    <w:rsid w:val="00AC4F93"/>
    <w:rsid w:val="00AC56B7"/>
    <w:rsid w:val="00AC5767"/>
    <w:rsid w:val="00AC5E41"/>
    <w:rsid w:val="00AC5FC7"/>
    <w:rsid w:val="00AC624E"/>
    <w:rsid w:val="00AC6F92"/>
    <w:rsid w:val="00AC7672"/>
    <w:rsid w:val="00AC7EDD"/>
    <w:rsid w:val="00AD0426"/>
    <w:rsid w:val="00AD0486"/>
    <w:rsid w:val="00AD1180"/>
    <w:rsid w:val="00AD11A6"/>
    <w:rsid w:val="00AD1281"/>
    <w:rsid w:val="00AD2595"/>
    <w:rsid w:val="00AD2A11"/>
    <w:rsid w:val="00AD2F1F"/>
    <w:rsid w:val="00AD331B"/>
    <w:rsid w:val="00AD3476"/>
    <w:rsid w:val="00AD3845"/>
    <w:rsid w:val="00AD3A4E"/>
    <w:rsid w:val="00AD3E43"/>
    <w:rsid w:val="00AD3F10"/>
    <w:rsid w:val="00AD3F5C"/>
    <w:rsid w:val="00AD49D4"/>
    <w:rsid w:val="00AD509A"/>
    <w:rsid w:val="00AD6648"/>
    <w:rsid w:val="00AD6853"/>
    <w:rsid w:val="00AD71AF"/>
    <w:rsid w:val="00AD7F3F"/>
    <w:rsid w:val="00AE0485"/>
    <w:rsid w:val="00AE093E"/>
    <w:rsid w:val="00AE0E51"/>
    <w:rsid w:val="00AE144D"/>
    <w:rsid w:val="00AE1A69"/>
    <w:rsid w:val="00AE24D4"/>
    <w:rsid w:val="00AE331E"/>
    <w:rsid w:val="00AE3599"/>
    <w:rsid w:val="00AE3A6F"/>
    <w:rsid w:val="00AE3D33"/>
    <w:rsid w:val="00AE4103"/>
    <w:rsid w:val="00AE416E"/>
    <w:rsid w:val="00AE4279"/>
    <w:rsid w:val="00AE431E"/>
    <w:rsid w:val="00AE4B99"/>
    <w:rsid w:val="00AE5645"/>
    <w:rsid w:val="00AE5BBB"/>
    <w:rsid w:val="00AE5DFB"/>
    <w:rsid w:val="00AE5E57"/>
    <w:rsid w:val="00AF07D0"/>
    <w:rsid w:val="00AF0A0B"/>
    <w:rsid w:val="00AF14D3"/>
    <w:rsid w:val="00AF1AE2"/>
    <w:rsid w:val="00AF242D"/>
    <w:rsid w:val="00AF29DC"/>
    <w:rsid w:val="00AF2F52"/>
    <w:rsid w:val="00AF3270"/>
    <w:rsid w:val="00AF3E5E"/>
    <w:rsid w:val="00AF3F0C"/>
    <w:rsid w:val="00AF49DB"/>
    <w:rsid w:val="00AF4A57"/>
    <w:rsid w:val="00AF5DF1"/>
    <w:rsid w:val="00AF629A"/>
    <w:rsid w:val="00AF74EF"/>
    <w:rsid w:val="00AF75FA"/>
    <w:rsid w:val="00AF778B"/>
    <w:rsid w:val="00AF7AA4"/>
    <w:rsid w:val="00AF7F76"/>
    <w:rsid w:val="00B001DA"/>
    <w:rsid w:val="00B0062E"/>
    <w:rsid w:val="00B00671"/>
    <w:rsid w:val="00B0098D"/>
    <w:rsid w:val="00B00B5D"/>
    <w:rsid w:val="00B00F1C"/>
    <w:rsid w:val="00B00FCB"/>
    <w:rsid w:val="00B0122C"/>
    <w:rsid w:val="00B01632"/>
    <w:rsid w:val="00B022F4"/>
    <w:rsid w:val="00B0247A"/>
    <w:rsid w:val="00B026DA"/>
    <w:rsid w:val="00B02EA3"/>
    <w:rsid w:val="00B03403"/>
    <w:rsid w:val="00B03AE8"/>
    <w:rsid w:val="00B04A08"/>
    <w:rsid w:val="00B050EA"/>
    <w:rsid w:val="00B05116"/>
    <w:rsid w:val="00B05AB1"/>
    <w:rsid w:val="00B06237"/>
    <w:rsid w:val="00B06B31"/>
    <w:rsid w:val="00B07B84"/>
    <w:rsid w:val="00B10685"/>
    <w:rsid w:val="00B10955"/>
    <w:rsid w:val="00B10956"/>
    <w:rsid w:val="00B1100C"/>
    <w:rsid w:val="00B113B2"/>
    <w:rsid w:val="00B116C8"/>
    <w:rsid w:val="00B12A59"/>
    <w:rsid w:val="00B12B42"/>
    <w:rsid w:val="00B1365F"/>
    <w:rsid w:val="00B139BB"/>
    <w:rsid w:val="00B13B74"/>
    <w:rsid w:val="00B13BB9"/>
    <w:rsid w:val="00B13F9E"/>
    <w:rsid w:val="00B1454C"/>
    <w:rsid w:val="00B14A6C"/>
    <w:rsid w:val="00B14BBE"/>
    <w:rsid w:val="00B14F24"/>
    <w:rsid w:val="00B15423"/>
    <w:rsid w:val="00B16016"/>
    <w:rsid w:val="00B1609A"/>
    <w:rsid w:val="00B16858"/>
    <w:rsid w:val="00B17184"/>
    <w:rsid w:val="00B1785C"/>
    <w:rsid w:val="00B17999"/>
    <w:rsid w:val="00B20A83"/>
    <w:rsid w:val="00B20E20"/>
    <w:rsid w:val="00B213FA"/>
    <w:rsid w:val="00B215CB"/>
    <w:rsid w:val="00B223A6"/>
    <w:rsid w:val="00B227B9"/>
    <w:rsid w:val="00B227EC"/>
    <w:rsid w:val="00B2293C"/>
    <w:rsid w:val="00B2304B"/>
    <w:rsid w:val="00B233EE"/>
    <w:rsid w:val="00B23A6C"/>
    <w:rsid w:val="00B23BA9"/>
    <w:rsid w:val="00B23C49"/>
    <w:rsid w:val="00B23E44"/>
    <w:rsid w:val="00B24271"/>
    <w:rsid w:val="00B246AA"/>
    <w:rsid w:val="00B24CDF"/>
    <w:rsid w:val="00B25690"/>
    <w:rsid w:val="00B25BAF"/>
    <w:rsid w:val="00B26FC2"/>
    <w:rsid w:val="00B2775F"/>
    <w:rsid w:val="00B27B9F"/>
    <w:rsid w:val="00B27C12"/>
    <w:rsid w:val="00B27E0A"/>
    <w:rsid w:val="00B3003F"/>
    <w:rsid w:val="00B30AE3"/>
    <w:rsid w:val="00B30B04"/>
    <w:rsid w:val="00B310AE"/>
    <w:rsid w:val="00B311FF"/>
    <w:rsid w:val="00B313B0"/>
    <w:rsid w:val="00B31EE6"/>
    <w:rsid w:val="00B3224B"/>
    <w:rsid w:val="00B32603"/>
    <w:rsid w:val="00B32888"/>
    <w:rsid w:val="00B32EF0"/>
    <w:rsid w:val="00B32FE7"/>
    <w:rsid w:val="00B3311D"/>
    <w:rsid w:val="00B3323B"/>
    <w:rsid w:val="00B33266"/>
    <w:rsid w:val="00B33616"/>
    <w:rsid w:val="00B33CA1"/>
    <w:rsid w:val="00B34B7A"/>
    <w:rsid w:val="00B34E04"/>
    <w:rsid w:val="00B34F5D"/>
    <w:rsid w:val="00B3511E"/>
    <w:rsid w:val="00B35156"/>
    <w:rsid w:val="00B35725"/>
    <w:rsid w:val="00B35A75"/>
    <w:rsid w:val="00B35D8A"/>
    <w:rsid w:val="00B3625D"/>
    <w:rsid w:val="00B36543"/>
    <w:rsid w:val="00B36598"/>
    <w:rsid w:val="00B365CE"/>
    <w:rsid w:val="00B375C5"/>
    <w:rsid w:val="00B37B3F"/>
    <w:rsid w:val="00B37FA6"/>
    <w:rsid w:val="00B40004"/>
    <w:rsid w:val="00B4037B"/>
    <w:rsid w:val="00B40432"/>
    <w:rsid w:val="00B411E0"/>
    <w:rsid w:val="00B4157C"/>
    <w:rsid w:val="00B4179C"/>
    <w:rsid w:val="00B41F5D"/>
    <w:rsid w:val="00B421C3"/>
    <w:rsid w:val="00B4241C"/>
    <w:rsid w:val="00B424AE"/>
    <w:rsid w:val="00B42697"/>
    <w:rsid w:val="00B433F9"/>
    <w:rsid w:val="00B441BD"/>
    <w:rsid w:val="00B44E2F"/>
    <w:rsid w:val="00B45BB1"/>
    <w:rsid w:val="00B45E7F"/>
    <w:rsid w:val="00B460D2"/>
    <w:rsid w:val="00B46D27"/>
    <w:rsid w:val="00B46E20"/>
    <w:rsid w:val="00B47121"/>
    <w:rsid w:val="00B472FC"/>
    <w:rsid w:val="00B47534"/>
    <w:rsid w:val="00B47A3F"/>
    <w:rsid w:val="00B5069E"/>
    <w:rsid w:val="00B510B5"/>
    <w:rsid w:val="00B51345"/>
    <w:rsid w:val="00B52630"/>
    <w:rsid w:val="00B527AC"/>
    <w:rsid w:val="00B5283B"/>
    <w:rsid w:val="00B52B24"/>
    <w:rsid w:val="00B52C37"/>
    <w:rsid w:val="00B5308C"/>
    <w:rsid w:val="00B53646"/>
    <w:rsid w:val="00B539A7"/>
    <w:rsid w:val="00B53AB4"/>
    <w:rsid w:val="00B53D6A"/>
    <w:rsid w:val="00B53EAB"/>
    <w:rsid w:val="00B53FA0"/>
    <w:rsid w:val="00B55595"/>
    <w:rsid w:val="00B55B2F"/>
    <w:rsid w:val="00B57D17"/>
    <w:rsid w:val="00B608B1"/>
    <w:rsid w:val="00B608D3"/>
    <w:rsid w:val="00B6093B"/>
    <w:rsid w:val="00B60D46"/>
    <w:rsid w:val="00B61242"/>
    <w:rsid w:val="00B616C4"/>
    <w:rsid w:val="00B61942"/>
    <w:rsid w:val="00B61E0C"/>
    <w:rsid w:val="00B622A6"/>
    <w:rsid w:val="00B62505"/>
    <w:rsid w:val="00B62995"/>
    <w:rsid w:val="00B63038"/>
    <w:rsid w:val="00B63152"/>
    <w:rsid w:val="00B631D3"/>
    <w:rsid w:val="00B63CD3"/>
    <w:rsid w:val="00B63DD5"/>
    <w:rsid w:val="00B641D1"/>
    <w:rsid w:val="00B648B2"/>
    <w:rsid w:val="00B64B11"/>
    <w:rsid w:val="00B653A7"/>
    <w:rsid w:val="00B654AF"/>
    <w:rsid w:val="00B656B9"/>
    <w:rsid w:val="00B65E1F"/>
    <w:rsid w:val="00B65FBD"/>
    <w:rsid w:val="00B665FD"/>
    <w:rsid w:val="00B66AA4"/>
    <w:rsid w:val="00B66CDD"/>
    <w:rsid w:val="00B66F53"/>
    <w:rsid w:val="00B67680"/>
    <w:rsid w:val="00B67AC7"/>
    <w:rsid w:val="00B67BFC"/>
    <w:rsid w:val="00B67F34"/>
    <w:rsid w:val="00B70367"/>
    <w:rsid w:val="00B705C4"/>
    <w:rsid w:val="00B714DD"/>
    <w:rsid w:val="00B715D3"/>
    <w:rsid w:val="00B721C8"/>
    <w:rsid w:val="00B72769"/>
    <w:rsid w:val="00B7283C"/>
    <w:rsid w:val="00B72A24"/>
    <w:rsid w:val="00B73ADA"/>
    <w:rsid w:val="00B73C8C"/>
    <w:rsid w:val="00B742B3"/>
    <w:rsid w:val="00B744E9"/>
    <w:rsid w:val="00B7472C"/>
    <w:rsid w:val="00B753D0"/>
    <w:rsid w:val="00B75766"/>
    <w:rsid w:val="00B75E40"/>
    <w:rsid w:val="00B76630"/>
    <w:rsid w:val="00B77A8E"/>
    <w:rsid w:val="00B77ABB"/>
    <w:rsid w:val="00B80178"/>
    <w:rsid w:val="00B803D9"/>
    <w:rsid w:val="00B80486"/>
    <w:rsid w:val="00B80928"/>
    <w:rsid w:val="00B8095A"/>
    <w:rsid w:val="00B80BAD"/>
    <w:rsid w:val="00B80ED8"/>
    <w:rsid w:val="00B81865"/>
    <w:rsid w:val="00B823F5"/>
    <w:rsid w:val="00B824CA"/>
    <w:rsid w:val="00B825FC"/>
    <w:rsid w:val="00B82B2D"/>
    <w:rsid w:val="00B8380F"/>
    <w:rsid w:val="00B83B57"/>
    <w:rsid w:val="00B83C0F"/>
    <w:rsid w:val="00B83C18"/>
    <w:rsid w:val="00B83CDC"/>
    <w:rsid w:val="00B83DF9"/>
    <w:rsid w:val="00B8413A"/>
    <w:rsid w:val="00B84601"/>
    <w:rsid w:val="00B8583A"/>
    <w:rsid w:val="00B85CBD"/>
    <w:rsid w:val="00B86167"/>
    <w:rsid w:val="00B8633A"/>
    <w:rsid w:val="00B86511"/>
    <w:rsid w:val="00B86A34"/>
    <w:rsid w:val="00B86DE8"/>
    <w:rsid w:val="00B8730A"/>
    <w:rsid w:val="00B875EA"/>
    <w:rsid w:val="00B8770E"/>
    <w:rsid w:val="00B87781"/>
    <w:rsid w:val="00B90646"/>
    <w:rsid w:val="00B90A33"/>
    <w:rsid w:val="00B90B46"/>
    <w:rsid w:val="00B9145B"/>
    <w:rsid w:val="00B9152F"/>
    <w:rsid w:val="00B934EB"/>
    <w:rsid w:val="00B9383D"/>
    <w:rsid w:val="00B94A56"/>
    <w:rsid w:val="00B96360"/>
    <w:rsid w:val="00B968BA"/>
    <w:rsid w:val="00B96A43"/>
    <w:rsid w:val="00B96A9E"/>
    <w:rsid w:val="00B96D1A"/>
    <w:rsid w:val="00B9723E"/>
    <w:rsid w:val="00B9744F"/>
    <w:rsid w:val="00B9766D"/>
    <w:rsid w:val="00B97E93"/>
    <w:rsid w:val="00BA06AC"/>
    <w:rsid w:val="00BA0748"/>
    <w:rsid w:val="00BA0E2D"/>
    <w:rsid w:val="00BA104C"/>
    <w:rsid w:val="00BA1C15"/>
    <w:rsid w:val="00BA1FE2"/>
    <w:rsid w:val="00BA209D"/>
    <w:rsid w:val="00BA21C0"/>
    <w:rsid w:val="00BA2661"/>
    <w:rsid w:val="00BA27DF"/>
    <w:rsid w:val="00BA287E"/>
    <w:rsid w:val="00BA30FD"/>
    <w:rsid w:val="00BA38E9"/>
    <w:rsid w:val="00BA3C38"/>
    <w:rsid w:val="00BA3DE8"/>
    <w:rsid w:val="00BA40BD"/>
    <w:rsid w:val="00BA4783"/>
    <w:rsid w:val="00BA4998"/>
    <w:rsid w:val="00BA51FA"/>
    <w:rsid w:val="00BA58B9"/>
    <w:rsid w:val="00BA5EC4"/>
    <w:rsid w:val="00BA5F9C"/>
    <w:rsid w:val="00BA630B"/>
    <w:rsid w:val="00BA6903"/>
    <w:rsid w:val="00BA6A76"/>
    <w:rsid w:val="00BA6BC4"/>
    <w:rsid w:val="00BA6C86"/>
    <w:rsid w:val="00BA7634"/>
    <w:rsid w:val="00BA79CF"/>
    <w:rsid w:val="00BA7EAE"/>
    <w:rsid w:val="00BB0CAC"/>
    <w:rsid w:val="00BB0ECB"/>
    <w:rsid w:val="00BB1623"/>
    <w:rsid w:val="00BB20C5"/>
    <w:rsid w:val="00BB24A7"/>
    <w:rsid w:val="00BB2D30"/>
    <w:rsid w:val="00BB3625"/>
    <w:rsid w:val="00BB385D"/>
    <w:rsid w:val="00BB418E"/>
    <w:rsid w:val="00BB461A"/>
    <w:rsid w:val="00BB49A0"/>
    <w:rsid w:val="00BB4C08"/>
    <w:rsid w:val="00BB519D"/>
    <w:rsid w:val="00BB5210"/>
    <w:rsid w:val="00BB670C"/>
    <w:rsid w:val="00BB7C9F"/>
    <w:rsid w:val="00BC1210"/>
    <w:rsid w:val="00BC13F3"/>
    <w:rsid w:val="00BC173D"/>
    <w:rsid w:val="00BC269A"/>
    <w:rsid w:val="00BC28DA"/>
    <w:rsid w:val="00BC2B74"/>
    <w:rsid w:val="00BC2C03"/>
    <w:rsid w:val="00BC3B45"/>
    <w:rsid w:val="00BC4304"/>
    <w:rsid w:val="00BC434D"/>
    <w:rsid w:val="00BC4EAB"/>
    <w:rsid w:val="00BC500A"/>
    <w:rsid w:val="00BC526C"/>
    <w:rsid w:val="00BC59EC"/>
    <w:rsid w:val="00BC5FEF"/>
    <w:rsid w:val="00BC61DC"/>
    <w:rsid w:val="00BC6333"/>
    <w:rsid w:val="00BC6405"/>
    <w:rsid w:val="00BC71C7"/>
    <w:rsid w:val="00BC73E5"/>
    <w:rsid w:val="00BC7819"/>
    <w:rsid w:val="00BC7826"/>
    <w:rsid w:val="00BC796D"/>
    <w:rsid w:val="00BC7D42"/>
    <w:rsid w:val="00BC7D72"/>
    <w:rsid w:val="00BD07D3"/>
    <w:rsid w:val="00BD0B2F"/>
    <w:rsid w:val="00BD15D5"/>
    <w:rsid w:val="00BD185E"/>
    <w:rsid w:val="00BD1EF9"/>
    <w:rsid w:val="00BD2DCF"/>
    <w:rsid w:val="00BD3158"/>
    <w:rsid w:val="00BD31F8"/>
    <w:rsid w:val="00BD3290"/>
    <w:rsid w:val="00BD329D"/>
    <w:rsid w:val="00BD32B6"/>
    <w:rsid w:val="00BD34EA"/>
    <w:rsid w:val="00BD3692"/>
    <w:rsid w:val="00BD411E"/>
    <w:rsid w:val="00BD4C0F"/>
    <w:rsid w:val="00BD59FE"/>
    <w:rsid w:val="00BD5A82"/>
    <w:rsid w:val="00BD62B4"/>
    <w:rsid w:val="00BD6C09"/>
    <w:rsid w:val="00BD6C2C"/>
    <w:rsid w:val="00BD7194"/>
    <w:rsid w:val="00BD733D"/>
    <w:rsid w:val="00BD7CBA"/>
    <w:rsid w:val="00BE0F13"/>
    <w:rsid w:val="00BE0F99"/>
    <w:rsid w:val="00BE1681"/>
    <w:rsid w:val="00BE2779"/>
    <w:rsid w:val="00BE2E71"/>
    <w:rsid w:val="00BE3552"/>
    <w:rsid w:val="00BE3D99"/>
    <w:rsid w:val="00BE4193"/>
    <w:rsid w:val="00BE42E5"/>
    <w:rsid w:val="00BE4CF4"/>
    <w:rsid w:val="00BE515A"/>
    <w:rsid w:val="00BE532E"/>
    <w:rsid w:val="00BE5EAA"/>
    <w:rsid w:val="00BE6AC5"/>
    <w:rsid w:val="00BE7435"/>
    <w:rsid w:val="00BF0547"/>
    <w:rsid w:val="00BF0766"/>
    <w:rsid w:val="00BF0D4C"/>
    <w:rsid w:val="00BF0D58"/>
    <w:rsid w:val="00BF0FAC"/>
    <w:rsid w:val="00BF18C5"/>
    <w:rsid w:val="00BF29E9"/>
    <w:rsid w:val="00BF4323"/>
    <w:rsid w:val="00BF44C0"/>
    <w:rsid w:val="00BF4F0E"/>
    <w:rsid w:val="00BF4F50"/>
    <w:rsid w:val="00BF54EB"/>
    <w:rsid w:val="00BF552C"/>
    <w:rsid w:val="00BF625A"/>
    <w:rsid w:val="00BF7481"/>
    <w:rsid w:val="00C006DD"/>
    <w:rsid w:val="00C00869"/>
    <w:rsid w:val="00C00EB2"/>
    <w:rsid w:val="00C0117F"/>
    <w:rsid w:val="00C01DAA"/>
    <w:rsid w:val="00C0209D"/>
    <w:rsid w:val="00C029C4"/>
    <w:rsid w:val="00C0330B"/>
    <w:rsid w:val="00C03778"/>
    <w:rsid w:val="00C041CD"/>
    <w:rsid w:val="00C04833"/>
    <w:rsid w:val="00C0538E"/>
    <w:rsid w:val="00C05EFE"/>
    <w:rsid w:val="00C06138"/>
    <w:rsid w:val="00C062E2"/>
    <w:rsid w:val="00C066CD"/>
    <w:rsid w:val="00C0690C"/>
    <w:rsid w:val="00C06944"/>
    <w:rsid w:val="00C06B5D"/>
    <w:rsid w:val="00C06E97"/>
    <w:rsid w:val="00C104D4"/>
    <w:rsid w:val="00C1141E"/>
    <w:rsid w:val="00C11CDE"/>
    <w:rsid w:val="00C12C3B"/>
    <w:rsid w:val="00C1346D"/>
    <w:rsid w:val="00C13594"/>
    <w:rsid w:val="00C13FE1"/>
    <w:rsid w:val="00C1503E"/>
    <w:rsid w:val="00C1525B"/>
    <w:rsid w:val="00C15706"/>
    <w:rsid w:val="00C1595F"/>
    <w:rsid w:val="00C15B89"/>
    <w:rsid w:val="00C15DB0"/>
    <w:rsid w:val="00C15F79"/>
    <w:rsid w:val="00C15FD2"/>
    <w:rsid w:val="00C173B5"/>
    <w:rsid w:val="00C173CD"/>
    <w:rsid w:val="00C173D5"/>
    <w:rsid w:val="00C174C7"/>
    <w:rsid w:val="00C1799D"/>
    <w:rsid w:val="00C2001E"/>
    <w:rsid w:val="00C200B1"/>
    <w:rsid w:val="00C20886"/>
    <w:rsid w:val="00C20E2A"/>
    <w:rsid w:val="00C2104A"/>
    <w:rsid w:val="00C216B7"/>
    <w:rsid w:val="00C21788"/>
    <w:rsid w:val="00C2182B"/>
    <w:rsid w:val="00C21B41"/>
    <w:rsid w:val="00C21E5D"/>
    <w:rsid w:val="00C2208F"/>
    <w:rsid w:val="00C22848"/>
    <w:rsid w:val="00C23158"/>
    <w:rsid w:val="00C238E6"/>
    <w:rsid w:val="00C23EE9"/>
    <w:rsid w:val="00C23FCE"/>
    <w:rsid w:val="00C2422A"/>
    <w:rsid w:val="00C24A54"/>
    <w:rsid w:val="00C24B1D"/>
    <w:rsid w:val="00C2519B"/>
    <w:rsid w:val="00C255AB"/>
    <w:rsid w:val="00C25D7B"/>
    <w:rsid w:val="00C2692B"/>
    <w:rsid w:val="00C26C24"/>
    <w:rsid w:val="00C2739C"/>
    <w:rsid w:val="00C274A5"/>
    <w:rsid w:val="00C274C0"/>
    <w:rsid w:val="00C275AF"/>
    <w:rsid w:val="00C27A9B"/>
    <w:rsid w:val="00C30C72"/>
    <w:rsid w:val="00C30E80"/>
    <w:rsid w:val="00C311FE"/>
    <w:rsid w:val="00C31355"/>
    <w:rsid w:val="00C331D3"/>
    <w:rsid w:val="00C332DA"/>
    <w:rsid w:val="00C33492"/>
    <w:rsid w:val="00C3381B"/>
    <w:rsid w:val="00C33FD6"/>
    <w:rsid w:val="00C35BF2"/>
    <w:rsid w:val="00C36CA4"/>
    <w:rsid w:val="00C37C02"/>
    <w:rsid w:val="00C401A3"/>
    <w:rsid w:val="00C402BC"/>
    <w:rsid w:val="00C40AF1"/>
    <w:rsid w:val="00C40F23"/>
    <w:rsid w:val="00C4191C"/>
    <w:rsid w:val="00C41C90"/>
    <w:rsid w:val="00C42D5F"/>
    <w:rsid w:val="00C43C93"/>
    <w:rsid w:val="00C44075"/>
    <w:rsid w:val="00C45195"/>
    <w:rsid w:val="00C45768"/>
    <w:rsid w:val="00C460CA"/>
    <w:rsid w:val="00C46810"/>
    <w:rsid w:val="00C47110"/>
    <w:rsid w:val="00C4711E"/>
    <w:rsid w:val="00C5058A"/>
    <w:rsid w:val="00C5069D"/>
    <w:rsid w:val="00C50912"/>
    <w:rsid w:val="00C50B77"/>
    <w:rsid w:val="00C51502"/>
    <w:rsid w:val="00C52BBB"/>
    <w:rsid w:val="00C52F4F"/>
    <w:rsid w:val="00C53A17"/>
    <w:rsid w:val="00C554CD"/>
    <w:rsid w:val="00C55880"/>
    <w:rsid w:val="00C55ED1"/>
    <w:rsid w:val="00C568F4"/>
    <w:rsid w:val="00C56A3D"/>
    <w:rsid w:val="00C57193"/>
    <w:rsid w:val="00C572F3"/>
    <w:rsid w:val="00C5756F"/>
    <w:rsid w:val="00C577F0"/>
    <w:rsid w:val="00C6088A"/>
    <w:rsid w:val="00C60EA6"/>
    <w:rsid w:val="00C614B4"/>
    <w:rsid w:val="00C614E8"/>
    <w:rsid w:val="00C6256E"/>
    <w:rsid w:val="00C6313A"/>
    <w:rsid w:val="00C632C8"/>
    <w:rsid w:val="00C63787"/>
    <w:rsid w:val="00C639EA"/>
    <w:rsid w:val="00C63C6D"/>
    <w:rsid w:val="00C63F12"/>
    <w:rsid w:val="00C63F74"/>
    <w:rsid w:val="00C64BC3"/>
    <w:rsid w:val="00C65C95"/>
    <w:rsid w:val="00C65CCE"/>
    <w:rsid w:val="00C65FFD"/>
    <w:rsid w:val="00C660BE"/>
    <w:rsid w:val="00C661CD"/>
    <w:rsid w:val="00C67B13"/>
    <w:rsid w:val="00C713B1"/>
    <w:rsid w:val="00C7166C"/>
    <w:rsid w:val="00C71B15"/>
    <w:rsid w:val="00C71B19"/>
    <w:rsid w:val="00C71E91"/>
    <w:rsid w:val="00C721FD"/>
    <w:rsid w:val="00C725E5"/>
    <w:rsid w:val="00C72E00"/>
    <w:rsid w:val="00C73651"/>
    <w:rsid w:val="00C73980"/>
    <w:rsid w:val="00C74013"/>
    <w:rsid w:val="00C749F4"/>
    <w:rsid w:val="00C750E6"/>
    <w:rsid w:val="00C7512E"/>
    <w:rsid w:val="00C757C0"/>
    <w:rsid w:val="00C75BC6"/>
    <w:rsid w:val="00C75EB2"/>
    <w:rsid w:val="00C7606B"/>
    <w:rsid w:val="00C76552"/>
    <w:rsid w:val="00C7676B"/>
    <w:rsid w:val="00C76F16"/>
    <w:rsid w:val="00C76FE6"/>
    <w:rsid w:val="00C77871"/>
    <w:rsid w:val="00C77BC0"/>
    <w:rsid w:val="00C8010B"/>
    <w:rsid w:val="00C808CF"/>
    <w:rsid w:val="00C80E43"/>
    <w:rsid w:val="00C81164"/>
    <w:rsid w:val="00C81404"/>
    <w:rsid w:val="00C8189B"/>
    <w:rsid w:val="00C82C51"/>
    <w:rsid w:val="00C82F8C"/>
    <w:rsid w:val="00C830EA"/>
    <w:rsid w:val="00C842F2"/>
    <w:rsid w:val="00C84511"/>
    <w:rsid w:val="00C84A77"/>
    <w:rsid w:val="00C84F82"/>
    <w:rsid w:val="00C85361"/>
    <w:rsid w:val="00C8550F"/>
    <w:rsid w:val="00C85684"/>
    <w:rsid w:val="00C858BA"/>
    <w:rsid w:val="00C85FB5"/>
    <w:rsid w:val="00C860A0"/>
    <w:rsid w:val="00C86278"/>
    <w:rsid w:val="00C862C6"/>
    <w:rsid w:val="00C8633A"/>
    <w:rsid w:val="00C865DB"/>
    <w:rsid w:val="00C86869"/>
    <w:rsid w:val="00C86896"/>
    <w:rsid w:val="00C86FAC"/>
    <w:rsid w:val="00C872A6"/>
    <w:rsid w:val="00C9046B"/>
    <w:rsid w:val="00C91772"/>
    <w:rsid w:val="00C920B6"/>
    <w:rsid w:val="00C92445"/>
    <w:rsid w:val="00C928C5"/>
    <w:rsid w:val="00C931AE"/>
    <w:rsid w:val="00C93778"/>
    <w:rsid w:val="00C93A58"/>
    <w:rsid w:val="00C93F8E"/>
    <w:rsid w:val="00C94A10"/>
    <w:rsid w:val="00C95630"/>
    <w:rsid w:val="00C959E6"/>
    <w:rsid w:val="00C95F39"/>
    <w:rsid w:val="00C96F1C"/>
    <w:rsid w:val="00C974C7"/>
    <w:rsid w:val="00CA0239"/>
    <w:rsid w:val="00CA06EE"/>
    <w:rsid w:val="00CA0808"/>
    <w:rsid w:val="00CA0C45"/>
    <w:rsid w:val="00CA0EFE"/>
    <w:rsid w:val="00CA14CF"/>
    <w:rsid w:val="00CA1BF0"/>
    <w:rsid w:val="00CA2A06"/>
    <w:rsid w:val="00CA2A6D"/>
    <w:rsid w:val="00CA2B5E"/>
    <w:rsid w:val="00CA2C2B"/>
    <w:rsid w:val="00CA39E7"/>
    <w:rsid w:val="00CA3F09"/>
    <w:rsid w:val="00CA4058"/>
    <w:rsid w:val="00CA4183"/>
    <w:rsid w:val="00CA488F"/>
    <w:rsid w:val="00CA489B"/>
    <w:rsid w:val="00CA48B8"/>
    <w:rsid w:val="00CA4E34"/>
    <w:rsid w:val="00CA54C0"/>
    <w:rsid w:val="00CA568A"/>
    <w:rsid w:val="00CA5C2F"/>
    <w:rsid w:val="00CA6F43"/>
    <w:rsid w:val="00CA7000"/>
    <w:rsid w:val="00CA7C81"/>
    <w:rsid w:val="00CB07EF"/>
    <w:rsid w:val="00CB09AA"/>
    <w:rsid w:val="00CB0F1D"/>
    <w:rsid w:val="00CB3838"/>
    <w:rsid w:val="00CB42E9"/>
    <w:rsid w:val="00CB44E6"/>
    <w:rsid w:val="00CB5574"/>
    <w:rsid w:val="00CB5FD0"/>
    <w:rsid w:val="00CB7AA9"/>
    <w:rsid w:val="00CC013B"/>
    <w:rsid w:val="00CC14BB"/>
    <w:rsid w:val="00CC19DA"/>
    <w:rsid w:val="00CC242D"/>
    <w:rsid w:val="00CC3224"/>
    <w:rsid w:val="00CC3294"/>
    <w:rsid w:val="00CC34EF"/>
    <w:rsid w:val="00CC36DD"/>
    <w:rsid w:val="00CC4140"/>
    <w:rsid w:val="00CC4303"/>
    <w:rsid w:val="00CC4894"/>
    <w:rsid w:val="00CC48D8"/>
    <w:rsid w:val="00CC543B"/>
    <w:rsid w:val="00CC54BC"/>
    <w:rsid w:val="00CC6266"/>
    <w:rsid w:val="00CC74CC"/>
    <w:rsid w:val="00CC7FBF"/>
    <w:rsid w:val="00CD015C"/>
    <w:rsid w:val="00CD0463"/>
    <w:rsid w:val="00CD10FB"/>
    <w:rsid w:val="00CD123A"/>
    <w:rsid w:val="00CD129A"/>
    <w:rsid w:val="00CD1A32"/>
    <w:rsid w:val="00CD1EA9"/>
    <w:rsid w:val="00CD2FB2"/>
    <w:rsid w:val="00CD37BA"/>
    <w:rsid w:val="00CD3F73"/>
    <w:rsid w:val="00CD471E"/>
    <w:rsid w:val="00CD4EAB"/>
    <w:rsid w:val="00CD50B5"/>
    <w:rsid w:val="00CD5776"/>
    <w:rsid w:val="00CD63E6"/>
    <w:rsid w:val="00CD7481"/>
    <w:rsid w:val="00CD770D"/>
    <w:rsid w:val="00CE05E0"/>
    <w:rsid w:val="00CE06C5"/>
    <w:rsid w:val="00CE0980"/>
    <w:rsid w:val="00CE0CA4"/>
    <w:rsid w:val="00CE0E07"/>
    <w:rsid w:val="00CE0E89"/>
    <w:rsid w:val="00CE19C2"/>
    <w:rsid w:val="00CE1F12"/>
    <w:rsid w:val="00CE222D"/>
    <w:rsid w:val="00CE25EC"/>
    <w:rsid w:val="00CE2682"/>
    <w:rsid w:val="00CE27CE"/>
    <w:rsid w:val="00CE4A9D"/>
    <w:rsid w:val="00CE5138"/>
    <w:rsid w:val="00CE51CE"/>
    <w:rsid w:val="00CE555A"/>
    <w:rsid w:val="00CE55C8"/>
    <w:rsid w:val="00CE5E86"/>
    <w:rsid w:val="00CE6023"/>
    <w:rsid w:val="00CE624E"/>
    <w:rsid w:val="00CE64CE"/>
    <w:rsid w:val="00CE6FC3"/>
    <w:rsid w:val="00CF0029"/>
    <w:rsid w:val="00CF07C9"/>
    <w:rsid w:val="00CF0985"/>
    <w:rsid w:val="00CF0B09"/>
    <w:rsid w:val="00CF1E15"/>
    <w:rsid w:val="00CF2214"/>
    <w:rsid w:val="00CF228D"/>
    <w:rsid w:val="00CF316D"/>
    <w:rsid w:val="00CF344A"/>
    <w:rsid w:val="00CF369B"/>
    <w:rsid w:val="00CF3BB4"/>
    <w:rsid w:val="00CF43D9"/>
    <w:rsid w:val="00CF47D5"/>
    <w:rsid w:val="00CF551F"/>
    <w:rsid w:val="00CF592B"/>
    <w:rsid w:val="00CF5C7F"/>
    <w:rsid w:val="00CF5F8B"/>
    <w:rsid w:val="00CF623F"/>
    <w:rsid w:val="00CF6583"/>
    <w:rsid w:val="00CF6D64"/>
    <w:rsid w:val="00CF6EC4"/>
    <w:rsid w:val="00CF6F66"/>
    <w:rsid w:val="00CF75AC"/>
    <w:rsid w:val="00D002EA"/>
    <w:rsid w:val="00D00E62"/>
    <w:rsid w:val="00D01584"/>
    <w:rsid w:val="00D01608"/>
    <w:rsid w:val="00D01F41"/>
    <w:rsid w:val="00D032A3"/>
    <w:rsid w:val="00D046D9"/>
    <w:rsid w:val="00D04801"/>
    <w:rsid w:val="00D05BF8"/>
    <w:rsid w:val="00D05CB7"/>
    <w:rsid w:val="00D062E1"/>
    <w:rsid w:val="00D063FC"/>
    <w:rsid w:val="00D0681D"/>
    <w:rsid w:val="00D06CB3"/>
    <w:rsid w:val="00D07058"/>
    <w:rsid w:val="00D10813"/>
    <w:rsid w:val="00D1134B"/>
    <w:rsid w:val="00D120B5"/>
    <w:rsid w:val="00D1217B"/>
    <w:rsid w:val="00D122FC"/>
    <w:rsid w:val="00D12F2F"/>
    <w:rsid w:val="00D13342"/>
    <w:rsid w:val="00D1392B"/>
    <w:rsid w:val="00D13B31"/>
    <w:rsid w:val="00D14141"/>
    <w:rsid w:val="00D14F3E"/>
    <w:rsid w:val="00D15A2B"/>
    <w:rsid w:val="00D15C62"/>
    <w:rsid w:val="00D161EF"/>
    <w:rsid w:val="00D16292"/>
    <w:rsid w:val="00D170A8"/>
    <w:rsid w:val="00D172AD"/>
    <w:rsid w:val="00D178CE"/>
    <w:rsid w:val="00D20945"/>
    <w:rsid w:val="00D20E56"/>
    <w:rsid w:val="00D21DBD"/>
    <w:rsid w:val="00D21EF6"/>
    <w:rsid w:val="00D23131"/>
    <w:rsid w:val="00D236B3"/>
    <w:rsid w:val="00D238FA"/>
    <w:rsid w:val="00D263D7"/>
    <w:rsid w:val="00D303DF"/>
    <w:rsid w:val="00D30628"/>
    <w:rsid w:val="00D30673"/>
    <w:rsid w:val="00D30A10"/>
    <w:rsid w:val="00D30C12"/>
    <w:rsid w:val="00D315F6"/>
    <w:rsid w:val="00D31D40"/>
    <w:rsid w:val="00D31DDB"/>
    <w:rsid w:val="00D325DB"/>
    <w:rsid w:val="00D33632"/>
    <w:rsid w:val="00D33FD1"/>
    <w:rsid w:val="00D3420C"/>
    <w:rsid w:val="00D34465"/>
    <w:rsid w:val="00D3475E"/>
    <w:rsid w:val="00D34D3B"/>
    <w:rsid w:val="00D3527F"/>
    <w:rsid w:val="00D3537C"/>
    <w:rsid w:val="00D36875"/>
    <w:rsid w:val="00D3698D"/>
    <w:rsid w:val="00D37070"/>
    <w:rsid w:val="00D371EE"/>
    <w:rsid w:val="00D40380"/>
    <w:rsid w:val="00D40883"/>
    <w:rsid w:val="00D408A6"/>
    <w:rsid w:val="00D40F2B"/>
    <w:rsid w:val="00D41025"/>
    <w:rsid w:val="00D413F7"/>
    <w:rsid w:val="00D417E4"/>
    <w:rsid w:val="00D43065"/>
    <w:rsid w:val="00D43077"/>
    <w:rsid w:val="00D44093"/>
    <w:rsid w:val="00D44C1D"/>
    <w:rsid w:val="00D44CF0"/>
    <w:rsid w:val="00D44DC8"/>
    <w:rsid w:val="00D4550F"/>
    <w:rsid w:val="00D45564"/>
    <w:rsid w:val="00D45CD7"/>
    <w:rsid w:val="00D460C2"/>
    <w:rsid w:val="00D468B0"/>
    <w:rsid w:val="00D46A7A"/>
    <w:rsid w:val="00D46E65"/>
    <w:rsid w:val="00D4777C"/>
    <w:rsid w:val="00D4794C"/>
    <w:rsid w:val="00D50013"/>
    <w:rsid w:val="00D5009F"/>
    <w:rsid w:val="00D505AC"/>
    <w:rsid w:val="00D506E8"/>
    <w:rsid w:val="00D52463"/>
    <w:rsid w:val="00D53765"/>
    <w:rsid w:val="00D53B80"/>
    <w:rsid w:val="00D543D2"/>
    <w:rsid w:val="00D545E9"/>
    <w:rsid w:val="00D54CD9"/>
    <w:rsid w:val="00D553DB"/>
    <w:rsid w:val="00D558CC"/>
    <w:rsid w:val="00D567DB"/>
    <w:rsid w:val="00D56C3A"/>
    <w:rsid w:val="00D575D4"/>
    <w:rsid w:val="00D57AAA"/>
    <w:rsid w:val="00D57DC8"/>
    <w:rsid w:val="00D57F85"/>
    <w:rsid w:val="00D57FA8"/>
    <w:rsid w:val="00D603D0"/>
    <w:rsid w:val="00D60640"/>
    <w:rsid w:val="00D60C7B"/>
    <w:rsid w:val="00D6135A"/>
    <w:rsid w:val="00D613CD"/>
    <w:rsid w:val="00D616E1"/>
    <w:rsid w:val="00D61939"/>
    <w:rsid w:val="00D61B1E"/>
    <w:rsid w:val="00D6296C"/>
    <w:rsid w:val="00D62B9D"/>
    <w:rsid w:val="00D62BFD"/>
    <w:rsid w:val="00D636C3"/>
    <w:rsid w:val="00D63783"/>
    <w:rsid w:val="00D63D54"/>
    <w:rsid w:val="00D63EA5"/>
    <w:rsid w:val="00D63FE7"/>
    <w:rsid w:val="00D65E3E"/>
    <w:rsid w:val="00D6604B"/>
    <w:rsid w:val="00D66084"/>
    <w:rsid w:val="00D66A0F"/>
    <w:rsid w:val="00D66D6A"/>
    <w:rsid w:val="00D66E37"/>
    <w:rsid w:val="00D6735D"/>
    <w:rsid w:val="00D67E74"/>
    <w:rsid w:val="00D7043B"/>
    <w:rsid w:val="00D70891"/>
    <w:rsid w:val="00D71362"/>
    <w:rsid w:val="00D713FE"/>
    <w:rsid w:val="00D71531"/>
    <w:rsid w:val="00D71B31"/>
    <w:rsid w:val="00D71C14"/>
    <w:rsid w:val="00D71DC2"/>
    <w:rsid w:val="00D726D7"/>
    <w:rsid w:val="00D726F4"/>
    <w:rsid w:val="00D72A4B"/>
    <w:rsid w:val="00D730ED"/>
    <w:rsid w:val="00D735D7"/>
    <w:rsid w:val="00D7363C"/>
    <w:rsid w:val="00D73B34"/>
    <w:rsid w:val="00D7439A"/>
    <w:rsid w:val="00D7506F"/>
    <w:rsid w:val="00D75CB7"/>
    <w:rsid w:val="00D769DC"/>
    <w:rsid w:val="00D76CCC"/>
    <w:rsid w:val="00D76E3A"/>
    <w:rsid w:val="00D772EC"/>
    <w:rsid w:val="00D77427"/>
    <w:rsid w:val="00D77FC5"/>
    <w:rsid w:val="00D806EC"/>
    <w:rsid w:val="00D8095D"/>
    <w:rsid w:val="00D80D3F"/>
    <w:rsid w:val="00D812DC"/>
    <w:rsid w:val="00D81A65"/>
    <w:rsid w:val="00D821E3"/>
    <w:rsid w:val="00D82478"/>
    <w:rsid w:val="00D82884"/>
    <w:rsid w:val="00D82DC5"/>
    <w:rsid w:val="00D83063"/>
    <w:rsid w:val="00D83FF9"/>
    <w:rsid w:val="00D84776"/>
    <w:rsid w:val="00D84FB5"/>
    <w:rsid w:val="00D85D0B"/>
    <w:rsid w:val="00D85DBE"/>
    <w:rsid w:val="00D85EF9"/>
    <w:rsid w:val="00D86903"/>
    <w:rsid w:val="00D86F42"/>
    <w:rsid w:val="00D9117E"/>
    <w:rsid w:val="00D9161D"/>
    <w:rsid w:val="00D928E8"/>
    <w:rsid w:val="00D92FAA"/>
    <w:rsid w:val="00D94209"/>
    <w:rsid w:val="00D94381"/>
    <w:rsid w:val="00D945F3"/>
    <w:rsid w:val="00D948E3"/>
    <w:rsid w:val="00D94ABD"/>
    <w:rsid w:val="00D94C06"/>
    <w:rsid w:val="00D94D52"/>
    <w:rsid w:val="00D94F50"/>
    <w:rsid w:val="00D94F8A"/>
    <w:rsid w:val="00D9525A"/>
    <w:rsid w:val="00D95275"/>
    <w:rsid w:val="00D95903"/>
    <w:rsid w:val="00D95D79"/>
    <w:rsid w:val="00D97281"/>
    <w:rsid w:val="00D9729F"/>
    <w:rsid w:val="00D9750B"/>
    <w:rsid w:val="00DA033A"/>
    <w:rsid w:val="00DA0DB4"/>
    <w:rsid w:val="00DA1C39"/>
    <w:rsid w:val="00DA1E3C"/>
    <w:rsid w:val="00DA1F0B"/>
    <w:rsid w:val="00DA21A5"/>
    <w:rsid w:val="00DA25F8"/>
    <w:rsid w:val="00DA2787"/>
    <w:rsid w:val="00DA3179"/>
    <w:rsid w:val="00DA4861"/>
    <w:rsid w:val="00DA51BE"/>
    <w:rsid w:val="00DA5323"/>
    <w:rsid w:val="00DA63BC"/>
    <w:rsid w:val="00DA647F"/>
    <w:rsid w:val="00DA6BBF"/>
    <w:rsid w:val="00DA6D56"/>
    <w:rsid w:val="00DA7973"/>
    <w:rsid w:val="00DA7AF0"/>
    <w:rsid w:val="00DA7F8F"/>
    <w:rsid w:val="00DB072C"/>
    <w:rsid w:val="00DB0CFF"/>
    <w:rsid w:val="00DB1095"/>
    <w:rsid w:val="00DB20B6"/>
    <w:rsid w:val="00DB211B"/>
    <w:rsid w:val="00DB2491"/>
    <w:rsid w:val="00DB29A2"/>
    <w:rsid w:val="00DB3035"/>
    <w:rsid w:val="00DB3318"/>
    <w:rsid w:val="00DB3BA1"/>
    <w:rsid w:val="00DB3F5A"/>
    <w:rsid w:val="00DB4CD7"/>
    <w:rsid w:val="00DB75AB"/>
    <w:rsid w:val="00DB7D63"/>
    <w:rsid w:val="00DC1230"/>
    <w:rsid w:val="00DC1396"/>
    <w:rsid w:val="00DC1ADA"/>
    <w:rsid w:val="00DC1CF3"/>
    <w:rsid w:val="00DC2152"/>
    <w:rsid w:val="00DC24AA"/>
    <w:rsid w:val="00DC2535"/>
    <w:rsid w:val="00DC2886"/>
    <w:rsid w:val="00DC3530"/>
    <w:rsid w:val="00DC36AA"/>
    <w:rsid w:val="00DC38E6"/>
    <w:rsid w:val="00DC43D1"/>
    <w:rsid w:val="00DC456A"/>
    <w:rsid w:val="00DC46BA"/>
    <w:rsid w:val="00DC4C20"/>
    <w:rsid w:val="00DC5030"/>
    <w:rsid w:val="00DC5B83"/>
    <w:rsid w:val="00DC5D61"/>
    <w:rsid w:val="00DC65CE"/>
    <w:rsid w:val="00DC67B0"/>
    <w:rsid w:val="00DC6BBF"/>
    <w:rsid w:val="00DC6BDB"/>
    <w:rsid w:val="00DC72D8"/>
    <w:rsid w:val="00DC7555"/>
    <w:rsid w:val="00DC7771"/>
    <w:rsid w:val="00DC7C13"/>
    <w:rsid w:val="00DD027B"/>
    <w:rsid w:val="00DD07EA"/>
    <w:rsid w:val="00DD0DDF"/>
    <w:rsid w:val="00DD16D1"/>
    <w:rsid w:val="00DD2868"/>
    <w:rsid w:val="00DD303F"/>
    <w:rsid w:val="00DD34B8"/>
    <w:rsid w:val="00DD3824"/>
    <w:rsid w:val="00DD3B7D"/>
    <w:rsid w:val="00DD3CBF"/>
    <w:rsid w:val="00DD3D27"/>
    <w:rsid w:val="00DD42C8"/>
    <w:rsid w:val="00DD4679"/>
    <w:rsid w:val="00DD4C86"/>
    <w:rsid w:val="00DD52B6"/>
    <w:rsid w:val="00DD5A2B"/>
    <w:rsid w:val="00DD6418"/>
    <w:rsid w:val="00DD662E"/>
    <w:rsid w:val="00DD66EF"/>
    <w:rsid w:val="00DD6B35"/>
    <w:rsid w:val="00DD6B77"/>
    <w:rsid w:val="00DD786A"/>
    <w:rsid w:val="00DD7A2B"/>
    <w:rsid w:val="00DD7F5A"/>
    <w:rsid w:val="00DE0676"/>
    <w:rsid w:val="00DE0855"/>
    <w:rsid w:val="00DE0D2D"/>
    <w:rsid w:val="00DE14C3"/>
    <w:rsid w:val="00DE175F"/>
    <w:rsid w:val="00DE22D0"/>
    <w:rsid w:val="00DE26ED"/>
    <w:rsid w:val="00DE41AF"/>
    <w:rsid w:val="00DE45A4"/>
    <w:rsid w:val="00DE5419"/>
    <w:rsid w:val="00DE546A"/>
    <w:rsid w:val="00DE56E4"/>
    <w:rsid w:val="00DE5D88"/>
    <w:rsid w:val="00DE5F57"/>
    <w:rsid w:val="00DE64E6"/>
    <w:rsid w:val="00DE6F42"/>
    <w:rsid w:val="00DF06CB"/>
    <w:rsid w:val="00DF06ED"/>
    <w:rsid w:val="00DF18D5"/>
    <w:rsid w:val="00DF1AE8"/>
    <w:rsid w:val="00DF1DBD"/>
    <w:rsid w:val="00DF2694"/>
    <w:rsid w:val="00DF2EFD"/>
    <w:rsid w:val="00DF2F10"/>
    <w:rsid w:val="00DF40FA"/>
    <w:rsid w:val="00DF4599"/>
    <w:rsid w:val="00DF4A84"/>
    <w:rsid w:val="00DF596A"/>
    <w:rsid w:val="00DF5C7B"/>
    <w:rsid w:val="00DF5F8D"/>
    <w:rsid w:val="00DF6CEC"/>
    <w:rsid w:val="00DF760F"/>
    <w:rsid w:val="00DF7B6E"/>
    <w:rsid w:val="00DF7EDE"/>
    <w:rsid w:val="00E0037A"/>
    <w:rsid w:val="00E00F28"/>
    <w:rsid w:val="00E01213"/>
    <w:rsid w:val="00E01C08"/>
    <w:rsid w:val="00E01C64"/>
    <w:rsid w:val="00E02B01"/>
    <w:rsid w:val="00E02B14"/>
    <w:rsid w:val="00E02C51"/>
    <w:rsid w:val="00E02EF8"/>
    <w:rsid w:val="00E03057"/>
    <w:rsid w:val="00E0330C"/>
    <w:rsid w:val="00E03858"/>
    <w:rsid w:val="00E03AB7"/>
    <w:rsid w:val="00E03F45"/>
    <w:rsid w:val="00E03FDA"/>
    <w:rsid w:val="00E05564"/>
    <w:rsid w:val="00E05FB0"/>
    <w:rsid w:val="00E06620"/>
    <w:rsid w:val="00E06CD3"/>
    <w:rsid w:val="00E073CE"/>
    <w:rsid w:val="00E074CE"/>
    <w:rsid w:val="00E0794A"/>
    <w:rsid w:val="00E07FD2"/>
    <w:rsid w:val="00E1094F"/>
    <w:rsid w:val="00E11EB0"/>
    <w:rsid w:val="00E12FDB"/>
    <w:rsid w:val="00E1305E"/>
    <w:rsid w:val="00E133DE"/>
    <w:rsid w:val="00E1368F"/>
    <w:rsid w:val="00E13C84"/>
    <w:rsid w:val="00E14EBD"/>
    <w:rsid w:val="00E16427"/>
    <w:rsid w:val="00E166F4"/>
    <w:rsid w:val="00E16943"/>
    <w:rsid w:val="00E16CB8"/>
    <w:rsid w:val="00E170D3"/>
    <w:rsid w:val="00E201A9"/>
    <w:rsid w:val="00E20229"/>
    <w:rsid w:val="00E21023"/>
    <w:rsid w:val="00E21B93"/>
    <w:rsid w:val="00E21C6B"/>
    <w:rsid w:val="00E23568"/>
    <w:rsid w:val="00E238FB"/>
    <w:rsid w:val="00E24162"/>
    <w:rsid w:val="00E24500"/>
    <w:rsid w:val="00E250C7"/>
    <w:rsid w:val="00E2516A"/>
    <w:rsid w:val="00E25B5C"/>
    <w:rsid w:val="00E26D15"/>
    <w:rsid w:val="00E26D84"/>
    <w:rsid w:val="00E271C4"/>
    <w:rsid w:val="00E27640"/>
    <w:rsid w:val="00E27887"/>
    <w:rsid w:val="00E27EEA"/>
    <w:rsid w:val="00E30581"/>
    <w:rsid w:val="00E315EF"/>
    <w:rsid w:val="00E31970"/>
    <w:rsid w:val="00E31CAF"/>
    <w:rsid w:val="00E320D4"/>
    <w:rsid w:val="00E326A4"/>
    <w:rsid w:val="00E327A6"/>
    <w:rsid w:val="00E32E8E"/>
    <w:rsid w:val="00E33234"/>
    <w:rsid w:val="00E33508"/>
    <w:rsid w:val="00E33758"/>
    <w:rsid w:val="00E33AFB"/>
    <w:rsid w:val="00E33E2E"/>
    <w:rsid w:val="00E34074"/>
    <w:rsid w:val="00E3497E"/>
    <w:rsid w:val="00E35BD0"/>
    <w:rsid w:val="00E35D43"/>
    <w:rsid w:val="00E36847"/>
    <w:rsid w:val="00E373A6"/>
    <w:rsid w:val="00E374B3"/>
    <w:rsid w:val="00E37B6A"/>
    <w:rsid w:val="00E37F3C"/>
    <w:rsid w:val="00E406DA"/>
    <w:rsid w:val="00E4150C"/>
    <w:rsid w:val="00E4162D"/>
    <w:rsid w:val="00E41654"/>
    <w:rsid w:val="00E41C5A"/>
    <w:rsid w:val="00E41C6B"/>
    <w:rsid w:val="00E42278"/>
    <w:rsid w:val="00E425DF"/>
    <w:rsid w:val="00E42859"/>
    <w:rsid w:val="00E42D4C"/>
    <w:rsid w:val="00E42E18"/>
    <w:rsid w:val="00E4364A"/>
    <w:rsid w:val="00E43939"/>
    <w:rsid w:val="00E43A01"/>
    <w:rsid w:val="00E44543"/>
    <w:rsid w:val="00E44636"/>
    <w:rsid w:val="00E449B2"/>
    <w:rsid w:val="00E453E5"/>
    <w:rsid w:val="00E4597B"/>
    <w:rsid w:val="00E46374"/>
    <w:rsid w:val="00E46AC9"/>
    <w:rsid w:val="00E46D78"/>
    <w:rsid w:val="00E46FE3"/>
    <w:rsid w:val="00E477E6"/>
    <w:rsid w:val="00E505CF"/>
    <w:rsid w:val="00E53EE4"/>
    <w:rsid w:val="00E552C0"/>
    <w:rsid w:val="00E55784"/>
    <w:rsid w:val="00E559BC"/>
    <w:rsid w:val="00E55B73"/>
    <w:rsid w:val="00E55FB9"/>
    <w:rsid w:val="00E56013"/>
    <w:rsid w:val="00E56451"/>
    <w:rsid w:val="00E56FAA"/>
    <w:rsid w:val="00E57109"/>
    <w:rsid w:val="00E60356"/>
    <w:rsid w:val="00E604A0"/>
    <w:rsid w:val="00E60505"/>
    <w:rsid w:val="00E606C3"/>
    <w:rsid w:val="00E6359A"/>
    <w:rsid w:val="00E63DEB"/>
    <w:rsid w:val="00E648F4"/>
    <w:rsid w:val="00E64C15"/>
    <w:rsid w:val="00E64C5F"/>
    <w:rsid w:val="00E652EA"/>
    <w:rsid w:val="00E65C43"/>
    <w:rsid w:val="00E6626C"/>
    <w:rsid w:val="00E666D8"/>
    <w:rsid w:val="00E666E6"/>
    <w:rsid w:val="00E6685A"/>
    <w:rsid w:val="00E67898"/>
    <w:rsid w:val="00E67AA8"/>
    <w:rsid w:val="00E67AE2"/>
    <w:rsid w:val="00E67F02"/>
    <w:rsid w:val="00E70E7E"/>
    <w:rsid w:val="00E71FEB"/>
    <w:rsid w:val="00E72791"/>
    <w:rsid w:val="00E728DF"/>
    <w:rsid w:val="00E73605"/>
    <w:rsid w:val="00E738AE"/>
    <w:rsid w:val="00E73D58"/>
    <w:rsid w:val="00E743DF"/>
    <w:rsid w:val="00E75106"/>
    <w:rsid w:val="00E75836"/>
    <w:rsid w:val="00E75E01"/>
    <w:rsid w:val="00E75F5A"/>
    <w:rsid w:val="00E76060"/>
    <w:rsid w:val="00E7641B"/>
    <w:rsid w:val="00E767D8"/>
    <w:rsid w:val="00E76C54"/>
    <w:rsid w:val="00E77652"/>
    <w:rsid w:val="00E778E7"/>
    <w:rsid w:val="00E77E54"/>
    <w:rsid w:val="00E80761"/>
    <w:rsid w:val="00E80A28"/>
    <w:rsid w:val="00E815F2"/>
    <w:rsid w:val="00E81B12"/>
    <w:rsid w:val="00E821CE"/>
    <w:rsid w:val="00E821D4"/>
    <w:rsid w:val="00E825A4"/>
    <w:rsid w:val="00E82821"/>
    <w:rsid w:val="00E8297B"/>
    <w:rsid w:val="00E82D3A"/>
    <w:rsid w:val="00E840A9"/>
    <w:rsid w:val="00E84720"/>
    <w:rsid w:val="00E84727"/>
    <w:rsid w:val="00E84D16"/>
    <w:rsid w:val="00E85778"/>
    <w:rsid w:val="00E86CF6"/>
    <w:rsid w:val="00E86DDB"/>
    <w:rsid w:val="00E8705D"/>
    <w:rsid w:val="00E873CD"/>
    <w:rsid w:val="00E87669"/>
    <w:rsid w:val="00E87844"/>
    <w:rsid w:val="00E8788F"/>
    <w:rsid w:val="00E87ECD"/>
    <w:rsid w:val="00E90261"/>
    <w:rsid w:val="00E90523"/>
    <w:rsid w:val="00E9175D"/>
    <w:rsid w:val="00E93558"/>
    <w:rsid w:val="00E93844"/>
    <w:rsid w:val="00E93AFA"/>
    <w:rsid w:val="00E93DA2"/>
    <w:rsid w:val="00E95743"/>
    <w:rsid w:val="00E95BF1"/>
    <w:rsid w:val="00E9641A"/>
    <w:rsid w:val="00E9672E"/>
    <w:rsid w:val="00E96759"/>
    <w:rsid w:val="00E96C20"/>
    <w:rsid w:val="00E97087"/>
    <w:rsid w:val="00EA058D"/>
    <w:rsid w:val="00EA1F4E"/>
    <w:rsid w:val="00EA26C2"/>
    <w:rsid w:val="00EA2839"/>
    <w:rsid w:val="00EA339B"/>
    <w:rsid w:val="00EA492D"/>
    <w:rsid w:val="00EA4A1A"/>
    <w:rsid w:val="00EA4FC6"/>
    <w:rsid w:val="00EA515B"/>
    <w:rsid w:val="00EA529D"/>
    <w:rsid w:val="00EA5618"/>
    <w:rsid w:val="00EA5E22"/>
    <w:rsid w:val="00EA6ED0"/>
    <w:rsid w:val="00EA73D5"/>
    <w:rsid w:val="00EA7801"/>
    <w:rsid w:val="00EA7BA7"/>
    <w:rsid w:val="00EA7CDA"/>
    <w:rsid w:val="00EB04E2"/>
    <w:rsid w:val="00EB0772"/>
    <w:rsid w:val="00EB0BA3"/>
    <w:rsid w:val="00EB0CB2"/>
    <w:rsid w:val="00EB0D84"/>
    <w:rsid w:val="00EB1E2D"/>
    <w:rsid w:val="00EB2104"/>
    <w:rsid w:val="00EB22AE"/>
    <w:rsid w:val="00EB2C4B"/>
    <w:rsid w:val="00EB2E69"/>
    <w:rsid w:val="00EB305D"/>
    <w:rsid w:val="00EB480E"/>
    <w:rsid w:val="00EB52CE"/>
    <w:rsid w:val="00EB5605"/>
    <w:rsid w:val="00EB59A4"/>
    <w:rsid w:val="00EB5A97"/>
    <w:rsid w:val="00EB5D44"/>
    <w:rsid w:val="00EB746B"/>
    <w:rsid w:val="00EB76C9"/>
    <w:rsid w:val="00EB7D61"/>
    <w:rsid w:val="00EB7ECC"/>
    <w:rsid w:val="00EB7FE0"/>
    <w:rsid w:val="00EB7FF8"/>
    <w:rsid w:val="00EC00AC"/>
    <w:rsid w:val="00EC0427"/>
    <w:rsid w:val="00EC060D"/>
    <w:rsid w:val="00EC06F9"/>
    <w:rsid w:val="00EC0CFE"/>
    <w:rsid w:val="00EC154F"/>
    <w:rsid w:val="00EC1AC5"/>
    <w:rsid w:val="00EC1B7B"/>
    <w:rsid w:val="00EC1D98"/>
    <w:rsid w:val="00EC1DAF"/>
    <w:rsid w:val="00EC2649"/>
    <w:rsid w:val="00EC31A1"/>
    <w:rsid w:val="00EC353B"/>
    <w:rsid w:val="00EC4E6E"/>
    <w:rsid w:val="00EC50BA"/>
    <w:rsid w:val="00EC551E"/>
    <w:rsid w:val="00EC6672"/>
    <w:rsid w:val="00EC6EA4"/>
    <w:rsid w:val="00EC7025"/>
    <w:rsid w:val="00EC70C0"/>
    <w:rsid w:val="00EC7322"/>
    <w:rsid w:val="00ED0540"/>
    <w:rsid w:val="00ED0A74"/>
    <w:rsid w:val="00ED0D4A"/>
    <w:rsid w:val="00ED1016"/>
    <w:rsid w:val="00ED189B"/>
    <w:rsid w:val="00ED18B8"/>
    <w:rsid w:val="00ED1C02"/>
    <w:rsid w:val="00ED3D74"/>
    <w:rsid w:val="00ED424F"/>
    <w:rsid w:val="00ED45C9"/>
    <w:rsid w:val="00ED5992"/>
    <w:rsid w:val="00ED5B4B"/>
    <w:rsid w:val="00ED5E23"/>
    <w:rsid w:val="00ED63C5"/>
    <w:rsid w:val="00ED6405"/>
    <w:rsid w:val="00ED642E"/>
    <w:rsid w:val="00ED669D"/>
    <w:rsid w:val="00ED725B"/>
    <w:rsid w:val="00ED7574"/>
    <w:rsid w:val="00ED79CE"/>
    <w:rsid w:val="00ED7BEC"/>
    <w:rsid w:val="00EE053C"/>
    <w:rsid w:val="00EE05F7"/>
    <w:rsid w:val="00EE0856"/>
    <w:rsid w:val="00EE0D52"/>
    <w:rsid w:val="00EE0F79"/>
    <w:rsid w:val="00EE24D2"/>
    <w:rsid w:val="00EE26D4"/>
    <w:rsid w:val="00EE4262"/>
    <w:rsid w:val="00EE485F"/>
    <w:rsid w:val="00EE4FC5"/>
    <w:rsid w:val="00EE55A8"/>
    <w:rsid w:val="00EE5F33"/>
    <w:rsid w:val="00EE601B"/>
    <w:rsid w:val="00EE659A"/>
    <w:rsid w:val="00EE6BF6"/>
    <w:rsid w:val="00EE7207"/>
    <w:rsid w:val="00EE77D7"/>
    <w:rsid w:val="00EE79C4"/>
    <w:rsid w:val="00EE7B4E"/>
    <w:rsid w:val="00EF0059"/>
    <w:rsid w:val="00EF069C"/>
    <w:rsid w:val="00EF077F"/>
    <w:rsid w:val="00EF0968"/>
    <w:rsid w:val="00EF0A30"/>
    <w:rsid w:val="00EF10CD"/>
    <w:rsid w:val="00EF1923"/>
    <w:rsid w:val="00EF1CDC"/>
    <w:rsid w:val="00EF22D1"/>
    <w:rsid w:val="00EF481D"/>
    <w:rsid w:val="00EF4AF8"/>
    <w:rsid w:val="00EF4D10"/>
    <w:rsid w:val="00EF6010"/>
    <w:rsid w:val="00EF6646"/>
    <w:rsid w:val="00EF6ABA"/>
    <w:rsid w:val="00EF6DCD"/>
    <w:rsid w:val="00EF70A3"/>
    <w:rsid w:val="00EF7264"/>
    <w:rsid w:val="00EF764F"/>
    <w:rsid w:val="00EF78AD"/>
    <w:rsid w:val="00F00285"/>
    <w:rsid w:val="00F00E24"/>
    <w:rsid w:val="00F013BC"/>
    <w:rsid w:val="00F01568"/>
    <w:rsid w:val="00F01625"/>
    <w:rsid w:val="00F017CE"/>
    <w:rsid w:val="00F0224F"/>
    <w:rsid w:val="00F02332"/>
    <w:rsid w:val="00F02F3A"/>
    <w:rsid w:val="00F03626"/>
    <w:rsid w:val="00F041AA"/>
    <w:rsid w:val="00F04411"/>
    <w:rsid w:val="00F0476C"/>
    <w:rsid w:val="00F058E1"/>
    <w:rsid w:val="00F06254"/>
    <w:rsid w:val="00F06A9E"/>
    <w:rsid w:val="00F06BF3"/>
    <w:rsid w:val="00F06CA5"/>
    <w:rsid w:val="00F100EA"/>
    <w:rsid w:val="00F10B42"/>
    <w:rsid w:val="00F10CAC"/>
    <w:rsid w:val="00F11AB6"/>
    <w:rsid w:val="00F12BBF"/>
    <w:rsid w:val="00F1323B"/>
    <w:rsid w:val="00F135D4"/>
    <w:rsid w:val="00F13FBD"/>
    <w:rsid w:val="00F1430C"/>
    <w:rsid w:val="00F14467"/>
    <w:rsid w:val="00F1451B"/>
    <w:rsid w:val="00F14B04"/>
    <w:rsid w:val="00F14C63"/>
    <w:rsid w:val="00F15103"/>
    <w:rsid w:val="00F1557F"/>
    <w:rsid w:val="00F1586B"/>
    <w:rsid w:val="00F1653E"/>
    <w:rsid w:val="00F1672B"/>
    <w:rsid w:val="00F1700F"/>
    <w:rsid w:val="00F17383"/>
    <w:rsid w:val="00F17566"/>
    <w:rsid w:val="00F178FF"/>
    <w:rsid w:val="00F1792D"/>
    <w:rsid w:val="00F201EC"/>
    <w:rsid w:val="00F202CC"/>
    <w:rsid w:val="00F204E3"/>
    <w:rsid w:val="00F20601"/>
    <w:rsid w:val="00F206E7"/>
    <w:rsid w:val="00F20916"/>
    <w:rsid w:val="00F20C83"/>
    <w:rsid w:val="00F21599"/>
    <w:rsid w:val="00F216B8"/>
    <w:rsid w:val="00F2182A"/>
    <w:rsid w:val="00F21D9F"/>
    <w:rsid w:val="00F23FBC"/>
    <w:rsid w:val="00F25218"/>
    <w:rsid w:val="00F25651"/>
    <w:rsid w:val="00F25B38"/>
    <w:rsid w:val="00F25D0B"/>
    <w:rsid w:val="00F25E25"/>
    <w:rsid w:val="00F2640A"/>
    <w:rsid w:val="00F2642A"/>
    <w:rsid w:val="00F27499"/>
    <w:rsid w:val="00F27BBF"/>
    <w:rsid w:val="00F27EE7"/>
    <w:rsid w:val="00F3044F"/>
    <w:rsid w:val="00F30763"/>
    <w:rsid w:val="00F308FD"/>
    <w:rsid w:val="00F30DF4"/>
    <w:rsid w:val="00F3183F"/>
    <w:rsid w:val="00F31A69"/>
    <w:rsid w:val="00F321C7"/>
    <w:rsid w:val="00F3386B"/>
    <w:rsid w:val="00F33E99"/>
    <w:rsid w:val="00F34324"/>
    <w:rsid w:val="00F3433C"/>
    <w:rsid w:val="00F343C2"/>
    <w:rsid w:val="00F3526C"/>
    <w:rsid w:val="00F361BC"/>
    <w:rsid w:val="00F3657A"/>
    <w:rsid w:val="00F36E25"/>
    <w:rsid w:val="00F37473"/>
    <w:rsid w:val="00F3753D"/>
    <w:rsid w:val="00F37756"/>
    <w:rsid w:val="00F40AD3"/>
    <w:rsid w:val="00F40D03"/>
    <w:rsid w:val="00F40F02"/>
    <w:rsid w:val="00F41302"/>
    <w:rsid w:val="00F41667"/>
    <w:rsid w:val="00F41721"/>
    <w:rsid w:val="00F42B78"/>
    <w:rsid w:val="00F43145"/>
    <w:rsid w:val="00F4314F"/>
    <w:rsid w:val="00F438BF"/>
    <w:rsid w:val="00F43927"/>
    <w:rsid w:val="00F4424F"/>
    <w:rsid w:val="00F44759"/>
    <w:rsid w:val="00F45530"/>
    <w:rsid w:val="00F45797"/>
    <w:rsid w:val="00F458F2"/>
    <w:rsid w:val="00F46211"/>
    <w:rsid w:val="00F462CF"/>
    <w:rsid w:val="00F4694A"/>
    <w:rsid w:val="00F46C15"/>
    <w:rsid w:val="00F473BA"/>
    <w:rsid w:val="00F4754D"/>
    <w:rsid w:val="00F50400"/>
    <w:rsid w:val="00F505CC"/>
    <w:rsid w:val="00F506AF"/>
    <w:rsid w:val="00F50855"/>
    <w:rsid w:val="00F50943"/>
    <w:rsid w:val="00F510BF"/>
    <w:rsid w:val="00F51D6D"/>
    <w:rsid w:val="00F52A7B"/>
    <w:rsid w:val="00F52F27"/>
    <w:rsid w:val="00F534F7"/>
    <w:rsid w:val="00F537A0"/>
    <w:rsid w:val="00F5392F"/>
    <w:rsid w:val="00F53CA6"/>
    <w:rsid w:val="00F54A32"/>
    <w:rsid w:val="00F54B0C"/>
    <w:rsid w:val="00F54F5D"/>
    <w:rsid w:val="00F54FBD"/>
    <w:rsid w:val="00F553FE"/>
    <w:rsid w:val="00F56653"/>
    <w:rsid w:val="00F56BF7"/>
    <w:rsid w:val="00F56C2D"/>
    <w:rsid w:val="00F57172"/>
    <w:rsid w:val="00F60489"/>
    <w:rsid w:val="00F60C53"/>
    <w:rsid w:val="00F60F09"/>
    <w:rsid w:val="00F61221"/>
    <w:rsid w:val="00F6133A"/>
    <w:rsid w:val="00F61533"/>
    <w:rsid w:val="00F61745"/>
    <w:rsid w:val="00F62284"/>
    <w:rsid w:val="00F63B2E"/>
    <w:rsid w:val="00F63B59"/>
    <w:rsid w:val="00F63F08"/>
    <w:rsid w:val="00F64BBD"/>
    <w:rsid w:val="00F64E08"/>
    <w:rsid w:val="00F64FAD"/>
    <w:rsid w:val="00F66D3B"/>
    <w:rsid w:val="00F66F91"/>
    <w:rsid w:val="00F67AF6"/>
    <w:rsid w:val="00F70198"/>
    <w:rsid w:val="00F703BE"/>
    <w:rsid w:val="00F705FA"/>
    <w:rsid w:val="00F70BB7"/>
    <w:rsid w:val="00F70BD6"/>
    <w:rsid w:val="00F70F89"/>
    <w:rsid w:val="00F711D5"/>
    <w:rsid w:val="00F71422"/>
    <w:rsid w:val="00F71ECD"/>
    <w:rsid w:val="00F73797"/>
    <w:rsid w:val="00F73BD2"/>
    <w:rsid w:val="00F73E52"/>
    <w:rsid w:val="00F73EA8"/>
    <w:rsid w:val="00F73F4E"/>
    <w:rsid w:val="00F740FB"/>
    <w:rsid w:val="00F74A91"/>
    <w:rsid w:val="00F74D49"/>
    <w:rsid w:val="00F74EF7"/>
    <w:rsid w:val="00F751FF"/>
    <w:rsid w:val="00F7540E"/>
    <w:rsid w:val="00F75CA8"/>
    <w:rsid w:val="00F7695A"/>
    <w:rsid w:val="00F76CDB"/>
    <w:rsid w:val="00F76D53"/>
    <w:rsid w:val="00F77038"/>
    <w:rsid w:val="00F77043"/>
    <w:rsid w:val="00F772EA"/>
    <w:rsid w:val="00F778C3"/>
    <w:rsid w:val="00F77B4F"/>
    <w:rsid w:val="00F80956"/>
    <w:rsid w:val="00F81646"/>
    <w:rsid w:val="00F8228F"/>
    <w:rsid w:val="00F823C4"/>
    <w:rsid w:val="00F823EE"/>
    <w:rsid w:val="00F838EF"/>
    <w:rsid w:val="00F838F1"/>
    <w:rsid w:val="00F838F3"/>
    <w:rsid w:val="00F83AD6"/>
    <w:rsid w:val="00F83AE5"/>
    <w:rsid w:val="00F83CDA"/>
    <w:rsid w:val="00F83F26"/>
    <w:rsid w:val="00F84246"/>
    <w:rsid w:val="00F8488E"/>
    <w:rsid w:val="00F85390"/>
    <w:rsid w:val="00F8558E"/>
    <w:rsid w:val="00F85AB5"/>
    <w:rsid w:val="00F86606"/>
    <w:rsid w:val="00F86751"/>
    <w:rsid w:val="00F901F2"/>
    <w:rsid w:val="00F906A3"/>
    <w:rsid w:val="00F90ADA"/>
    <w:rsid w:val="00F90E1A"/>
    <w:rsid w:val="00F910A1"/>
    <w:rsid w:val="00F91B42"/>
    <w:rsid w:val="00F91C9A"/>
    <w:rsid w:val="00F93337"/>
    <w:rsid w:val="00F9344B"/>
    <w:rsid w:val="00F935B2"/>
    <w:rsid w:val="00F93CEE"/>
    <w:rsid w:val="00F94183"/>
    <w:rsid w:val="00F9441D"/>
    <w:rsid w:val="00F94A29"/>
    <w:rsid w:val="00F94CE9"/>
    <w:rsid w:val="00F95878"/>
    <w:rsid w:val="00F96678"/>
    <w:rsid w:val="00F968A0"/>
    <w:rsid w:val="00F96E75"/>
    <w:rsid w:val="00F9728A"/>
    <w:rsid w:val="00F978C4"/>
    <w:rsid w:val="00F97D76"/>
    <w:rsid w:val="00FA0B74"/>
    <w:rsid w:val="00FA1042"/>
    <w:rsid w:val="00FA113E"/>
    <w:rsid w:val="00FA1211"/>
    <w:rsid w:val="00FA15B7"/>
    <w:rsid w:val="00FA1F9A"/>
    <w:rsid w:val="00FA2B8E"/>
    <w:rsid w:val="00FA2CF1"/>
    <w:rsid w:val="00FA2EDA"/>
    <w:rsid w:val="00FA302B"/>
    <w:rsid w:val="00FA31EE"/>
    <w:rsid w:val="00FA35D7"/>
    <w:rsid w:val="00FA39BD"/>
    <w:rsid w:val="00FA3F6A"/>
    <w:rsid w:val="00FA40E4"/>
    <w:rsid w:val="00FA4442"/>
    <w:rsid w:val="00FA5E3C"/>
    <w:rsid w:val="00FA6200"/>
    <w:rsid w:val="00FA6239"/>
    <w:rsid w:val="00FA64D2"/>
    <w:rsid w:val="00FA6666"/>
    <w:rsid w:val="00FA67AF"/>
    <w:rsid w:val="00FA6CE0"/>
    <w:rsid w:val="00FA6E15"/>
    <w:rsid w:val="00FA727A"/>
    <w:rsid w:val="00FA74ED"/>
    <w:rsid w:val="00FA7F98"/>
    <w:rsid w:val="00FB0BAF"/>
    <w:rsid w:val="00FB0F6E"/>
    <w:rsid w:val="00FB1017"/>
    <w:rsid w:val="00FB12BA"/>
    <w:rsid w:val="00FB2039"/>
    <w:rsid w:val="00FB23CF"/>
    <w:rsid w:val="00FB23DB"/>
    <w:rsid w:val="00FB2E04"/>
    <w:rsid w:val="00FB3561"/>
    <w:rsid w:val="00FB3838"/>
    <w:rsid w:val="00FB38C7"/>
    <w:rsid w:val="00FB3DE1"/>
    <w:rsid w:val="00FB42CC"/>
    <w:rsid w:val="00FB4318"/>
    <w:rsid w:val="00FB5D4E"/>
    <w:rsid w:val="00FB6E2B"/>
    <w:rsid w:val="00FB712C"/>
    <w:rsid w:val="00FB7581"/>
    <w:rsid w:val="00FB7641"/>
    <w:rsid w:val="00FB7852"/>
    <w:rsid w:val="00FB7A07"/>
    <w:rsid w:val="00FC0128"/>
    <w:rsid w:val="00FC0786"/>
    <w:rsid w:val="00FC150F"/>
    <w:rsid w:val="00FC18FF"/>
    <w:rsid w:val="00FC1AD4"/>
    <w:rsid w:val="00FC1BCB"/>
    <w:rsid w:val="00FC2024"/>
    <w:rsid w:val="00FC2965"/>
    <w:rsid w:val="00FC2AFF"/>
    <w:rsid w:val="00FC34DC"/>
    <w:rsid w:val="00FC34E6"/>
    <w:rsid w:val="00FC3753"/>
    <w:rsid w:val="00FC378C"/>
    <w:rsid w:val="00FC4878"/>
    <w:rsid w:val="00FC4A12"/>
    <w:rsid w:val="00FC5B90"/>
    <w:rsid w:val="00FC5D32"/>
    <w:rsid w:val="00FC646B"/>
    <w:rsid w:val="00FC6BC5"/>
    <w:rsid w:val="00FC6CC4"/>
    <w:rsid w:val="00FC7363"/>
    <w:rsid w:val="00FC7B0E"/>
    <w:rsid w:val="00FC7B6D"/>
    <w:rsid w:val="00FD01FB"/>
    <w:rsid w:val="00FD023C"/>
    <w:rsid w:val="00FD02BF"/>
    <w:rsid w:val="00FD057A"/>
    <w:rsid w:val="00FD0F36"/>
    <w:rsid w:val="00FD15F0"/>
    <w:rsid w:val="00FD1895"/>
    <w:rsid w:val="00FD1F92"/>
    <w:rsid w:val="00FD1FEB"/>
    <w:rsid w:val="00FD2167"/>
    <w:rsid w:val="00FD2939"/>
    <w:rsid w:val="00FD2AD9"/>
    <w:rsid w:val="00FD38F9"/>
    <w:rsid w:val="00FD3AC9"/>
    <w:rsid w:val="00FD3FFB"/>
    <w:rsid w:val="00FD410F"/>
    <w:rsid w:val="00FD4985"/>
    <w:rsid w:val="00FD49A2"/>
    <w:rsid w:val="00FD4EBF"/>
    <w:rsid w:val="00FD59F6"/>
    <w:rsid w:val="00FD6D0D"/>
    <w:rsid w:val="00FE03C2"/>
    <w:rsid w:val="00FE15F4"/>
    <w:rsid w:val="00FE187C"/>
    <w:rsid w:val="00FE1BDE"/>
    <w:rsid w:val="00FE1BFF"/>
    <w:rsid w:val="00FE1D0E"/>
    <w:rsid w:val="00FE282A"/>
    <w:rsid w:val="00FE286C"/>
    <w:rsid w:val="00FE30B8"/>
    <w:rsid w:val="00FE3320"/>
    <w:rsid w:val="00FE3444"/>
    <w:rsid w:val="00FE35F6"/>
    <w:rsid w:val="00FE3675"/>
    <w:rsid w:val="00FE38C9"/>
    <w:rsid w:val="00FE3979"/>
    <w:rsid w:val="00FE40DB"/>
    <w:rsid w:val="00FE46E9"/>
    <w:rsid w:val="00FE604D"/>
    <w:rsid w:val="00FE642D"/>
    <w:rsid w:val="00FE7157"/>
    <w:rsid w:val="00FE734C"/>
    <w:rsid w:val="00FF074C"/>
    <w:rsid w:val="00FF0EC4"/>
    <w:rsid w:val="00FF1973"/>
    <w:rsid w:val="00FF2D48"/>
    <w:rsid w:val="00FF319C"/>
    <w:rsid w:val="00FF3AD0"/>
    <w:rsid w:val="00FF3E32"/>
    <w:rsid w:val="00FF463D"/>
    <w:rsid w:val="00FF4A45"/>
    <w:rsid w:val="00FF534D"/>
    <w:rsid w:val="00FF5648"/>
    <w:rsid w:val="00FF5707"/>
    <w:rsid w:val="00FF59CE"/>
    <w:rsid w:val="00FF651E"/>
    <w:rsid w:val="00FF6803"/>
    <w:rsid w:val="00FF7B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300"/>
    <o:shapelayout v:ext="edit">
      <o:idmap v:ext="edit" data="1,3,4,5,6,7,8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Standard">
    <w:name w:val="Normal"/>
    <w:qFormat/>
    <w:rsid w:val="001907B4"/>
    <w:rPr>
      <w:rFonts w:ascii="Verdana" w:hAnsi="Verdana" w:cs="Verdana"/>
      <w:sz w:val="28"/>
      <w:szCs w:val="24"/>
      <w:lang w:val="de-DE" w:eastAsia="de-CH"/>
    </w:rPr>
  </w:style>
  <w:style w:type="paragraph" w:styleId="berschrift1">
    <w:name w:val="heading 1"/>
    <w:basedOn w:val="Standard"/>
    <w:next w:val="Standard"/>
    <w:link w:val="berschrift1Zchn"/>
    <w:qFormat/>
    <w:rsid w:val="001907B4"/>
    <w:pPr>
      <w:keepNext/>
      <w:spacing w:before="240" w:after="240"/>
      <w:outlineLvl w:val="0"/>
    </w:pPr>
    <w:rPr>
      <w:b/>
      <w:bCs/>
      <w:kern w:val="32"/>
      <w:sz w:val="48"/>
      <w:szCs w:val="40"/>
    </w:rPr>
  </w:style>
  <w:style w:type="paragraph" w:styleId="berschrift2">
    <w:name w:val="heading 2"/>
    <w:basedOn w:val="Standard"/>
    <w:next w:val="Standard"/>
    <w:link w:val="berschrift2Zchn"/>
    <w:qFormat/>
    <w:rsid w:val="005411F7"/>
    <w:pPr>
      <w:keepNext/>
      <w:spacing w:before="480" w:after="180"/>
      <w:outlineLvl w:val="1"/>
    </w:pPr>
    <w:rPr>
      <w:b/>
      <w:bCs/>
      <w:sz w:val="36"/>
      <w:szCs w:val="36"/>
    </w:rPr>
  </w:style>
  <w:style w:type="paragraph" w:styleId="berschrift3">
    <w:name w:val="heading 3"/>
    <w:basedOn w:val="Standard"/>
    <w:next w:val="Standard"/>
    <w:link w:val="berschrift3Zchn"/>
    <w:qFormat/>
    <w:rsid w:val="00090565"/>
    <w:pPr>
      <w:keepNext/>
      <w:spacing w:before="240" w:after="120"/>
      <w:ind w:left="1134" w:hanging="1134"/>
      <w:outlineLvl w:val="2"/>
    </w:pPr>
    <w:rPr>
      <w:b/>
      <w:bCs/>
      <w:sz w:val="26"/>
      <w:szCs w:val="32"/>
    </w:rPr>
  </w:style>
  <w:style w:type="paragraph" w:styleId="berschrift4">
    <w:name w:val="heading 4"/>
    <w:basedOn w:val="Standard"/>
    <w:next w:val="Standard"/>
    <w:autoRedefine/>
    <w:qFormat/>
    <w:rsid w:val="00D71B31"/>
    <w:pPr>
      <w:keepNext/>
      <w:spacing w:before="240" w:after="60"/>
      <w:outlineLvl w:val="3"/>
    </w:pPr>
    <w:rPr>
      <w:b/>
      <w:bCs/>
      <w:sz w:val="24"/>
      <w:szCs w:val="28"/>
    </w:rPr>
  </w:style>
  <w:style w:type="paragraph" w:styleId="berschrift5">
    <w:name w:val="heading 5"/>
    <w:basedOn w:val="Standard"/>
    <w:next w:val="Standard"/>
    <w:qFormat/>
    <w:rsid w:val="0092494F"/>
    <w:pPr>
      <w:spacing w:before="240" w:after="60"/>
      <w:outlineLvl w:val="4"/>
    </w:pPr>
    <w:rPr>
      <w:b/>
      <w:bCs/>
      <w:sz w:val="26"/>
      <w:szCs w:val="26"/>
    </w:rPr>
  </w:style>
  <w:style w:type="paragraph" w:styleId="berschrift6">
    <w:name w:val="heading 6"/>
    <w:basedOn w:val="Standard"/>
    <w:next w:val="Standard"/>
    <w:qFormat/>
    <w:rsid w:val="0092494F"/>
    <w:pPr>
      <w:spacing w:before="240" w:after="60"/>
      <w:outlineLvl w:val="5"/>
    </w:pPr>
    <w:rPr>
      <w:b/>
      <w:bCs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Aufzhlungszeichen">
    <w:name w:val="List Bullet"/>
    <w:basedOn w:val="Standard"/>
    <w:autoRedefine/>
    <w:rsid w:val="008E26B1"/>
    <w:pPr>
      <w:numPr>
        <w:numId w:val="1"/>
      </w:numPr>
    </w:pPr>
  </w:style>
  <w:style w:type="paragraph" w:customStyle="1" w:styleId="Liste1">
    <w:name w:val="Liste 1"/>
    <w:basedOn w:val="Standard"/>
    <w:rsid w:val="00D82884"/>
    <w:pPr>
      <w:tabs>
        <w:tab w:val="left" w:pos="567"/>
      </w:tabs>
      <w:ind w:left="567" w:hanging="567"/>
    </w:pPr>
  </w:style>
  <w:style w:type="paragraph" w:styleId="Liste2">
    <w:name w:val="List 2"/>
    <w:basedOn w:val="Standard"/>
    <w:rsid w:val="00D46A7A"/>
    <w:pPr>
      <w:tabs>
        <w:tab w:val="left" w:pos="1134"/>
      </w:tabs>
      <w:ind w:left="1134" w:hanging="567"/>
    </w:pPr>
  </w:style>
  <w:style w:type="paragraph" w:customStyle="1" w:styleId="Liste11">
    <w:name w:val="Liste 1.1"/>
    <w:basedOn w:val="Standard"/>
    <w:rsid w:val="00F058E1"/>
    <w:pPr>
      <w:tabs>
        <w:tab w:val="left" w:pos="851"/>
      </w:tabs>
      <w:ind w:left="851" w:hanging="851"/>
    </w:pPr>
  </w:style>
  <w:style w:type="paragraph" w:styleId="Liste3">
    <w:name w:val="List 3"/>
    <w:basedOn w:val="Standard"/>
    <w:rsid w:val="00C174C7"/>
    <w:pPr>
      <w:tabs>
        <w:tab w:val="left" w:pos="1701"/>
      </w:tabs>
      <w:ind w:left="1701" w:hanging="567"/>
    </w:pPr>
  </w:style>
  <w:style w:type="paragraph" w:styleId="Verzeichnis1">
    <w:name w:val="toc 1"/>
    <w:basedOn w:val="Standard"/>
    <w:next w:val="Standard"/>
    <w:link w:val="Verzeichnis1Zchn"/>
    <w:autoRedefine/>
    <w:uiPriority w:val="39"/>
    <w:qFormat/>
    <w:rsid w:val="00772C24"/>
    <w:pPr>
      <w:keepNext/>
      <w:tabs>
        <w:tab w:val="right" w:leader="dot" w:pos="9072"/>
      </w:tabs>
      <w:spacing w:before="40"/>
      <w:ind w:left="567" w:right="851" w:hanging="567"/>
    </w:pPr>
  </w:style>
  <w:style w:type="paragraph" w:styleId="Verzeichnis2">
    <w:name w:val="toc 2"/>
    <w:basedOn w:val="Standard"/>
    <w:next w:val="Standard"/>
    <w:link w:val="Verzeichnis2Zchn"/>
    <w:autoRedefine/>
    <w:uiPriority w:val="39"/>
    <w:qFormat/>
    <w:rsid w:val="00772C24"/>
    <w:pPr>
      <w:tabs>
        <w:tab w:val="right" w:leader="dot" w:pos="9072"/>
      </w:tabs>
      <w:ind w:left="1418" w:right="851" w:hanging="851"/>
    </w:pPr>
  </w:style>
  <w:style w:type="paragraph" w:styleId="NurText">
    <w:name w:val="Plain Text"/>
    <w:basedOn w:val="Standard"/>
    <w:link w:val="NurTextZchn"/>
    <w:uiPriority w:val="99"/>
    <w:rsid w:val="00767BF5"/>
    <w:rPr>
      <w:rFonts w:ascii="Courier New" w:hAnsi="Courier New" w:cs="Times New Roman"/>
      <w:sz w:val="20"/>
      <w:szCs w:val="20"/>
    </w:rPr>
  </w:style>
  <w:style w:type="numbering" w:customStyle="1" w:styleId="Formatvorlage1">
    <w:name w:val="Formatvorlage1"/>
    <w:basedOn w:val="KeineListe"/>
    <w:rsid w:val="00607655"/>
    <w:pPr>
      <w:numPr>
        <w:numId w:val="2"/>
      </w:numPr>
    </w:pPr>
  </w:style>
  <w:style w:type="paragraph" w:customStyle="1" w:styleId="Strichliliste">
    <w:name w:val="Strichliliste"/>
    <w:basedOn w:val="Standard"/>
    <w:link w:val="StrichlilisteZchn"/>
    <w:autoRedefine/>
    <w:rsid w:val="001E234F"/>
    <w:pPr>
      <w:tabs>
        <w:tab w:val="left" w:pos="425"/>
      </w:tabs>
      <w:snapToGrid w:val="0"/>
      <w:ind w:left="425" w:hanging="425"/>
    </w:pPr>
    <w:rPr>
      <w:rFonts w:cs="Times New Roman"/>
    </w:rPr>
  </w:style>
  <w:style w:type="paragraph" w:styleId="Verzeichnis3">
    <w:name w:val="toc 3"/>
    <w:basedOn w:val="Standard"/>
    <w:next w:val="Standard"/>
    <w:link w:val="Verzeichnis3Zchn"/>
    <w:autoRedefine/>
    <w:uiPriority w:val="39"/>
    <w:qFormat/>
    <w:rsid w:val="00772C24"/>
    <w:pPr>
      <w:tabs>
        <w:tab w:val="right" w:leader="dot" w:pos="9072"/>
      </w:tabs>
      <w:ind w:left="1985" w:right="851" w:hanging="851"/>
    </w:pPr>
  </w:style>
  <w:style w:type="paragraph" w:styleId="Verzeichnis4">
    <w:name w:val="toc 4"/>
    <w:basedOn w:val="Standard"/>
    <w:next w:val="Standard"/>
    <w:autoRedefine/>
    <w:uiPriority w:val="39"/>
    <w:rsid w:val="00E90523"/>
    <w:pPr>
      <w:ind w:left="72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5">
    <w:name w:val="toc 5"/>
    <w:basedOn w:val="Standard"/>
    <w:next w:val="Standard"/>
    <w:autoRedefine/>
    <w:uiPriority w:val="39"/>
    <w:rsid w:val="00E90523"/>
    <w:pPr>
      <w:ind w:left="96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6">
    <w:name w:val="toc 6"/>
    <w:basedOn w:val="Standard"/>
    <w:next w:val="Standard"/>
    <w:autoRedefine/>
    <w:uiPriority w:val="39"/>
    <w:rsid w:val="00E90523"/>
    <w:pPr>
      <w:ind w:left="120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7">
    <w:name w:val="toc 7"/>
    <w:basedOn w:val="Standard"/>
    <w:next w:val="Standard"/>
    <w:autoRedefine/>
    <w:uiPriority w:val="39"/>
    <w:rsid w:val="00E90523"/>
    <w:pPr>
      <w:ind w:left="144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8">
    <w:name w:val="toc 8"/>
    <w:basedOn w:val="Standard"/>
    <w:next w:val="Standard"/>
    <w:autoRedefine/>
    <w:uiPriority w:val="39"/>
    <w:rsid w:val="00E90523"/>
    <w:pPr>
      <w:ind w:left="168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9">
    <w:name w:val="toc 9"/>
    <w:basedOn w:val="Standard"/>
    <w:next w:val="Standard"/>
    <w:autoRedefine/>
    <w:uiPriority w:val="39"/>
    <w:rsid w:val="00E90523"/>
    <w:pPr>
      <w:ind w:left="1920"/>
    </w:pPr>
    <w:rPr>
      <w:rFonts w:ascii="Times New Roman" w:eastAsia="SimSun" w:hAnsi="Times New Roman" w:cs="Times New Roman"/>
      <w:sz w:val="24"/>
      <w:lang w:eastAsia="zh-CN"/>
    </w:rPr>
  </w:style>
  <w:style w:type="character" w:styleId="Hyperlink">
    <w:name w:val="Hyperlink"/>
    <w:uiPriority w:val="99"/>
    <w:rsid w:val="00E90523"/>
    <w:rPr>
      <w:color w:val="0000FF"/>
      <w:u w:val="single"/>
    </w:rPr>
  </w:style>
  <w:style w:type="paragraph" w:customStyle="1" w:styleId="Zeichenliste">
    <w:name w:val="Zeichenliste"/>
    <w:basedOn w:val="Standard"/>
    <w:link w:val="ZeichenlisteChar"/>
    <w:rsid w:val="00D76E3A"/>
    <w:pPr>
      <w:tabs>
        <w:tab w:val="center" w:pos="2835"/>
        <w:tab w:val="left" w:pos="3969"/>
      </w:tabs>
      <w:spacing w:before="60"/>
      <w:ind w:left="3969" w:hanging="3969"/>
    </w:pPr>
    <w:rPr>
      <w:rFonts w:cs="Times New Roman"/>
    </w:rPr>
  </w:style>
  <w:style w:type="character" w:customStyle="1" w:styleId="StrichlilisteZchn">
    <w:name w:val="Strichliliste Zchn"/>
    <w:link w:val="Strichliliste"/>
    <w:rsid w:val="001E234F"/>
    <w:rPr>
      <w:rFonts w:ascii="Verdana" w:hAnsi="Verdana"/>
      <w:sz w:val="22"/>
      <w:szCs w:val="24"/>
      <w:lang w:val="de-DE"/>
    </w:rPr>
  </w:style>
  <w:style w:type="paragraph" w:styleId="Kopfzeile">
    <w:name w:val="header"/>
    <w:basedOn w:val="Standard"/>
    <w:rsid w:val="00032636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rsid w:val="00032636"/>
    <w:pPr>
      <w:tabs>
        <w:tab w:val="center" w:pos="4536"/>
        <w:tab w:val="right" w:pos="9072"/>
      </w:tabs>
    </w:pPr>
    <w:rPr>
      <w:rFonts w:cs="Times New Roman"/>
    </w:rPr>
  </w:style>
  <w:style w:type="character" w:styleId="Seitenzahl">
    <w:name w:val="page number"/>
    <w:basedOn w:val="Absatz-Standardschriftart"/>
    <w:rsid w:val="00032636"/>
  </w:style>
  <w:style w:type="paragraph" w:styleId="Sprechblasentext">
    <w:name w:val="Balloon Text"/>
    <w:basedOn w:val="Standard"/>
    <w:link w:val="SprechblasentextZchn"/>
    <w:rsid w:val="007F1D18"/>
    <w:rPr>
      <w:rFonts w:ascii="Tahoma" w:hAnsi="Tahoma" w:cs="Times New Roman"/>
      <w:sz w:val="16"/>
      <w:szCs w:val="16"/>
    </w:rPr>
  </w:style>
  <w:style w:type="character" w:customStyle="1" w:styleId="SprechblasentextZchn">
    <w:name w:val="Sprechblasentext Zchn"/>
    <w:link w:val="Sprechblasentext"/>
    <w:rsid w:val="007F1D18"/>
    <w:rPr>
      <w:rFonts w:ascii="Tahoma" w:hAnsi="Tahoma" w:cs="Tahoma"/>
      <w:sz w:val="16"/>
      <w:szCs w:val="16"/>
      <w:lang w:val="de-DE" w:eastAsia="de-CH"/>
    </w:rPr>
  </w:style>
  <w:style w:type="character" w:customStyle="1" w:styleId="Kommentar">
    <w:name w:val="Kommentar"/>
    <w:qFormat/>
    <w:rsid w:val="00282EB1"/>
    <w:rPr>
      <w:i/>
      <w:vanish/>
      <w:color w:val="FF0000"/>
    </w:rPr>
  </w:style>
  <w:style w:type="paragraph" w:customStyle="1" w:styleId="Punkt">
    <w:name w:val="Punkt"/>
    <w:basedOn w:val="Standard"/>
    <w:rsid w:val="00291907"/>
    <w:pPr>
      <w:numPr>
        <w:numId w:val="3"/>
      </w:numPr>
    </w:pPr>
    <w:rPr>
      <w:rFonts w:cs="Times New Roman"/>
      <w:lang w:val="de-CH" w:eastAsia="en-US" w:bidi="he-IL"/>
    </w:rPr>
  </w:style>
  <w:style w:type="paragraph" w:customStyle="1" w:styleId="MTDisplayEquation">
    <w:name w:val="MTDisplayEquation"/>
    <w:basedOn w:val="Standard"/>
    <w:next w:val="Standard"/>
    <w:link w:val="MTDisplayEquationZchn"/>
    <w:rsid w:val="007F1AF6"/>
    <w:pPr>
      <w:tabs>
        <w:tab w:val="center" w:pos="4800"/>
        <w:tab w:val="right" w:pos="9600"/>
      </w:tabs>
    </w:pPr>
    <w:rPr>
      <w:rFonts w:cs="Times New Roman"/>
      <w:b/>
    </w:rPr>
  </w:style>
  <w:style w:type="character" w:customStyle="1" w:styleId="MTDisplayEquationZchn">
    <w:name w:val="MTDisplayEquation Zchn"/>
    <w:link w:val="MTDisplayEquation"/>
    <w:rsid w:val="007F1AF6"/>
    <w:rPr>
      <w:rFonts w:ascii="Verdana" w:hAnsi="Verdana" w:cs="Verdana"/>
      <w:b/>
      <w:sz w:val="22"/>
      <w:szCs w:val="24"/>
      <w:lang w:val="de-DE" w:eastAsia="de-CH"/>
    </w:rPr>
  </w:style>
  <w:style w:type="paragraph" w:customStyle="1" w:styleId="Braille">
    <w:name w:val="Braille"/>
    <w:basedOn w:val="Standard"/>
    <w:link w:val="BrailleZchn"/>
    <w:qFormat/>
    <w:rsid w:val="00E27887"/>
    <w:pPr>
      <w:keepNext/>
      <w:ind w:left="709" w:hanging="709"/>
    </w:pPr>
    <w:rPr>
      <w:rFonts w:ascii="Blista Braille Plus (ANSI)" w:hAnsi="Blista Braille Plus (ANSI)" w:cs="Times New Roman"/>
      <w:sz w:val="32"/>
    </w:rPr>
  </w:style>
  <w:style w:type="paragraph" w:customStyle="1" w:styleId="latex">
    <w:name w:val="latex"/>
    <w:basedOn w:val="Braille"/>
    <w:qFormat/>
    <w:rsid w:val="007C6AAE"/>
  </w:style>
  <w:style w:type="character" w:customStyle="1" w:styleId="BrailleZchn">
    <w:name w:val="Braille Zchn"/>
    <w:link w:val="Braille"/>
    <w:rsid w:val="00E27887"/>
    <w:rPr>
      <w:rFonts w:ascii="Blista Braille Plus (ANSI)" w:hAnsi="Blista Braille Plus (ANSI)"/>
      <w:sz w:val="32"/>
      <w:szCs w:val="24"/>
      <w:lang w:val="de-DE" w:eastAsia="de-CH"/>
    </w:rPr>
  </w:style>
  <w:style w:type="paragraph" w:customStyle="1" w:styleId="LaTeX0">
    <w:name w:val="LaTeX"/>
    <w:basedOn w:val="Standard"/>
    <w:link w:val="LaTeXZchn"/>
    <w:qFormat/>
    <w:rsid w:val="007D72D8"/>
    <w:pPr>
      <w:spacing w:before="60"/>
    </w:pPr>
    <w:rPr>
      <w:rFonts w:ascii="Courier New" w:hAnsi="Courier New" w:cs="Times New Roman"/>
    </w:rPr>
  </w:style>
  <w:style w:type="paragraph" w:customStyle="1" w:styleId="Beispiel">
    <w:name w:val="Beispiel"/>
    <w:basedOn w:val="Standard"/>
    <w:link w:val="BeispielZchn"/>
    <w:qFormat/>
    <w:rsid w:val="00C614B4"/>
    <w:pPr>
      <w:keepNext/>
      <w:spacing w:after="160"/>
      <w:ind w:left="709" w:hanging="709"/>
    </w:pPr>
    <w:rPr>
      <w:rFonts w:cs="Times New Roman"/>
      <w:b/>
    </w:rPr>
  </w:style>
  <w:style w:type="character" w:customStyle="1" w:styleId="LaTeXZchn">
    <w:name w:val="LaTeX Zchn"/>
    <w:link w:val="LaTeX0"/>
    <w:rsid w:val="007D72D8"/>
    <w:rPr>
      <w:rFonts w:ascii="Courier New" w:hAnsi="Courier New"/>
      <w:sz w:val="22"/>
      <w:szCs w:val="24"/>
      <w:lang w:val="de-DE" w:eastAsia="de-CH"/>
    </w:rPr>
  </w:style>
  <w:style w:type="paragraph" w:customStyle="1" w:styleId="Schwarzschrift">
    <w:name w:val="Schwarzschrift"/>
    <w:basedOn w:val="Standard"/>
    <w:link w:val="SchwarzschriftZchn"/>
    <w:qFormat/>
    <w:rsid w:val="00C614B4"/>
    <w:pPr>
      <w:keepNext/>
      <w:spacing w:before="40" w:after="160"/>
    </w:pPr>
    <w:rPr>
      <w:rFonts w:cs="Times New Roman"/>
    </w:rPr>
  </w:style>
  <w:style w:type="character" w:customStyle="1" w:styleId="BeispielZchn">
    <w:name w:val="Beispiel Zchn"/>
    <w:link w:val="Beispiel"/>
    <w:rsid w:val="00C614B4"/>
    <w:rPr>
      <w:rFonts w:ascii="Verdana" w:hAnsi="Verdana"/>
      <w:b/>
      <w:sz w:val="28"/>
      <w:szCs w:val="24"/>
      <w:lang w:val="de-DE" w:eastAsia="de-CH"/>
    </w:rPr>
  </w:style>
  <w:style w:type="character" w:customStyle="1" w:styleId="FormatvorlageBrailleblistaMarburg-mH16Pt">
    <w:name w:val="Formatvorlage Braille blista Marburg - mH 16 Pt."/>
    <w:rsid w:val="0005440A"/>
    <w:rPr>
      <w:rFonts w:ascii="Times New Roman" w:hAnsi="Times New Roman"/>
      <w:sz w:val="24"/>
    </w:rPr>
  </w:style>
  <w:style w:type="character" w:customStyle="1" w:styleId="SchwarzschriftZchn">
    <w:name w:val="Schwarzschrift Zchn"/>
    <w:link w:val="Schwarzschrift"/>
    <w:rsid w:val="00C614B4"/>
    <w:rPr>
      <w:rFonts w:ascii="Verdana" w:hAnsi="Verdana"/>
      <w:sz w:val="28"/>
      <w:szCs w:val="24"/>
      <w:lang w:val="de-DE" w:eastAsia="de-CH"/>
    </w:rPr>
  </w:style>
  <w:style w:type="paragraph" w:customStyle="1" w:styleId="Hinweis">
    <w:name w:val="Hinweis"/>
    <w:basedOn w:val="Standard"/>
    <w:qFormat/>
    <w:rsid w:val="00434302"/>
    <w:pPr>
      <w:ind w:left="709" w:hanging="709"/>
    </w:pPr>
    <w:rPr>
      <w:b/>
    </w:rPr>
  </w:style>
  <w:style w:type="character" w:styleId="Kommentarzeichen">
    <w:name w:val="annotation reference"/>
    <w:rsid w:val="00761714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761714"/>
    <w:rPr>
      <w:rFonts w:cs="Times New Roman"/>
      <w:sz w:val="20"/>
      <w:szCs w:val="20"/>
    </w:rPr>
  </w:style>
  <w:style w:type="character" w:customStyle="1" w:styleId="KommentartextZchn">
    <w:name w:val="Kommentartext Zchn"/>
    <w:link w:val="Kommentartext"/>
    <w:rsid w:val="00761714"/>
    <w:rPr>
      <w:rFonts w:ascii="Verdana" w:hAnsi="Verdana" w:cs="Verdana"/>
      <w:lang w:val="de-DE" w:eastAsia="de-CH"/>
    </w:rPr>
  </w:style>
  <w:style w:type="paragraph" w:styleId="Kommentarthema">
    <w:name w:val="annotation subject"/>
    <w:basedOn w:val="Kommentartext"/>
    <w:next w:val="Kommentartext"/>
    <w:link w:val="KommentarthemaZchn"/>
    <w:rsid w:val="00761714"/>
    <w:rPr>
      <w:b/>
      <w:bCs/>
    </w:rPr>
  </w:style>
  <w:style w:type="character" w:customStyle="1" w:styleId="KommentarthemaZchn">
    <w:name w:val="Kommentarthema Zchn"/>
    <w:link w:val="Kommentarthema"/>
    <w:rsid w:val="00761714"/>
    <w:rPr>
      <w:rFonts w:ascii="Verdana" w:hAnsi="Verdana" w:cs="Verdana"/>
      <w:b/>
      <w:bCs/>
      <w:lang w:val="de-DE" w:eastAsia="de-CH"/>
    </w:rPr>
  </w:style>
  <w:style w:type="paragraph" w:customStyle="1" w:styleId="Stern">
    <w:name w:val="Stern"/>
    <w:basedOn w:val="Strichliliste"/>
    <w:qFormat/>
    <w:rsid w:val="004F1015"/>
  </w:style>
  <w:style w:type="paragraph" w:customStyle="1" w:styleId="FormatvorlageZeichenlisteBlistaBraillePlusANSI">
    <w:name w:val="Formatvorlage Zeichenliste + Blista Braille Plus (ANSI)"/>
    <w:basedOn w:val="Zeichenliste"/>
    <w:link w:val="FormatvorlageZeichenlisteBlistaBraillePlusANSIChar"/>
    <w:rsid w:val="00A36890"/>
    <w:rPr>
      <w:rFonts w:ascii="blistabraille6+" w:hAnsi="blistabraille6+"/>
    </w:rPr>
  </w:style>
  <w:style w:type="character" w:customStyle="1" w:styleId="ZeichenlisteChar">
    <w:name w:val="Zeichenliste Char"/>
    <w:link w:val="Zeichenliste"/>
    <w:rsid w:val="00D76E3A"/>
    <w:rPr>
      <w:rFonts w:ascii="Verdana" w:hAnsi="Verdana"/>
      <w:sz w:val="22"/>
      <w:szCs w:val="24"/>
      <w:lang w:val="de-DE" w:eastAsia="de-CH"/>
    </w:rPr>
  </w:style>
  <w:style w:type="character" w:customStyle="1" w:styleId="FormatvorlageZeichenlisteBlistaBraillePlusANSIChar">
    <w:name w:val="Formatvorlage Zeichenliste + Blista Braille Plus (ANSI) Char"/>
    <w:link w:val="FormatvorlageZeichenlisteBlistaBraillePlusANSI"/>
    <w:rsid w:val="00A36890"/>
    <w:rPr>
      <w:rFonts w:ascii="blistabraille6+" w:hAnsi="blistabraille6+" w:cs="Verdana"/>
      <w:sz w:val="22"/>
      <w:szCs w:val="24"/>
      <w:lang w:val="de-DE" w:eastAsia="de-CH"/>
    </w:rPr>
  </w:style>
  <w:style w:type="character" w:customStyle="1" w:styleId="FormatvorlageBlistaBraillePlusANSI">
    <w:name w:val="Formatvorlage Blista Braille Plus (ANSI)"/>
    <w:rsid w:val="00A36890"/>
    <w:rPr>
      <w:rFonts w:ascii="blistabraille6+" w:hAnsi="blistabraille6+"/>
    </w:rPr>
  </w:style>
  <w:style w:type="paragraph" w:styleId="berarbeitung">
    <w:name w:val="Revision"/>
    <w:hidden/>
    <w:uiPriority w:val="99"/>
    <w:semiHidden/>
    <w:rsid w:val="00D07058"/>
    <w:rPr>
      <w:rFonts w:ascii="Verdana" w:hAnsi="Verdana" w:cs="Verdana"/>
      <w:sz w:val="22"/>
      <w:szCs w:val="24"/>
      <w:lang w:val="de-DE" w:eastAsia="de-CH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FA7F98"/>
    <w:rPr>
      <w:rFonts w:cs="Times New Roman"/>
      <w:sz w:val="20"/>
      <w:szCs w:val="20"/>
    </w:rPr>
  </w:style>
  <w:style w:type="character" w:customStyle="1" w:styleId="FunotentextZchn">
    <w:name w:val="Fußnotentext Zchn"/>
    <w:link w:val="Funotentext"/>
    <w:uiPriority w:val="99"/>
    <w:semiHidden/>
    <w:rsid w:val="00FA7F98"/>
    <w:rPr>
      <w:rFonts w:ascii="Verdana" w:hAnsi="Verdana" w:cs="Verdana"/>
      <w:lang w:val="de-DE" w:eastAsia="de-CH"/>
    </w:rPr>
  </w:style>
  <w:style w:type="character" w:styleId="Funotenzeichen">
    <w:name w:val="footnote reference"/>
    <w:uiPriority w:val="99"/>
    <w:semiHidden/>
    <w:unhideWhenUsed/>
    <w:rsid w:val="00FA7F98"/>
    <w:rPr>
      <w:vertAlign w:val="superscript"/>
    </w:rPr>
  </w:style>
  <w:style w:type="paragraph" w:customStyle="1" w:styleId="OderBeispiel">
    <w:name w:val="OderBeispiel"/>
    <w:basedOn w:val="Standard"/>
    <w:link w:val="OderBeispielZchn"/>
    <w:qFormat/>
    <w:rsid w:val="00A6409D"/>
    <w:pPr>
      <w:keepNext/>
      <w:spacing w:before="160" w:after="160"/>
    </w:pPr>
    <w:rPr>
      <w:rFonts w:cs="Times New Roman"/>
    </w:rPr>
  </w:style>
  <w:style w:type="character" w:customStyle="1" w:styleId="FuzeileZchn">
    <w:name w:val="Fußzeile Zchn"/>
    <w:link w:val="Fuzeile"/>
    <w:uiPriority w:val="99"/>
    <w:rsid w:val="0055086D"/>
    <w:rPr>
      <w:rFonts w:ascii="Verdana" w:hAnsi="Verdana" w:cs="Verdana"/>
      <w:sz w:val="22"/>
      <w:szCs w:val="24"/>
      <w:lang w:val="de-DE" w:eastAsia="de-CH"/>
    </w:rPr>
  </w:style>
  <w:style w:type="character" w:customStyle="1" w:styleId="OderBeispielZchn">
    <w:name w:val="OderBeispiel Zchn"/>
    <w:link w:val="OderBeispiel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Bri">
    <w:name w:val="Bri"/>
    <w:basedOn w:val="Standard"/>
    <w:qFormat/>
    <w:rsid w:val="00C928C5"/>
  </w:style>
  <w:style w:type="character" w:customStyle="1" w:styleId="NurTextZchn">
    <w:name w:val="Nur Text Zchn"/>
    <w:link w:val="NurText"/>
    <w:uiPriority w:val="99"/>
    <w:locked/>
    <w:rsid w:val="000E6198"/>
    <w:rPr>
      <w:rFonts w:ascii="Courier New" w:hAnsi="Courier New" w:cs="Courier New"/>
      <w:lang w:val="de-DE" w:eastAsia="de-CH"/>
    </w:rPr>
  </w:style>
  <w:style w:type="paragraph" w:styleId="Inhaltsverzeichnisberschrift">
    <w:name w:val="TOC Heading"/>
    <w:basedOn w:val="berschrift1"/>
    <w:next w:val="Standard"/>
    <w:uiPriority w:val="39"/>
    <w:qFormat/>
    <w:rsid w:val="00E37F3C"/>
    <w:pPr>
      <w:keepLines/>
      <w:outlineLvl w:val="9"/>
    </w:pPr>
    <w:rPr>
      <w:rFonts w:cs="Times New Roman"/>
      <w:kern w:val="0"/>
      <w:szCs w:val="28"/>
      <w:lang w:eastAsia="en-US"/>
    </w:rPr>
  </w:style>
  <w:style w:type="paragraph" w:customStyle="1" w:styleId="Folgeabsatz-Punkt">
    <w:name w:val="Folgeabsatz-Punkt"/>
    <w:basedOn w:val="Standard"/>
    <w:link w:val="Folgeabsatz-PunktZchn"/>
    <w:qFormat/>
    <w:rsid w:val="00AF7F76"/>
    <w:pPr>
      <w:ind w:left="283"/>
    </w:pPr>
    <w:rPr>
      <w:rFonts w:cs="Times New Roman"/>
    </w:rPr>
  </w:style>
  <w:style w:type="paragraph" w:customStyle="1" w:styleId="Glossar">
    <w:name w:val="Glossar"/>
    <w:basedOn w:val="Standard"/>
    <w:link w:val="GlossarZchn"/>
    <w:qFormat/>
    <w:rsid w:val="00B233EE"/>
    <w:pPr>
      <w:keepNext/>
      <w:spacing w:after="120"/>
      <w:ind w:left="567" w:hanging="567"/>
      <w:outlineLvl w:val="3"/>
    </w:pPr>
    <w:rPr>
      <w:rFonts w:cs="Times New Roman"/>
      <w:b/>
      <w:sz w:val="24"/>
    </w:rPr>
  </w:style>
  <w:style w:type="paragraph" w:styleId="Listenabsatz">
    <w:name w:val="List Paragraph"/>
    <w:basedOn w:val="Standard"/>
    <w:uiPriority w:val="34"/>
    <w:qFormat/>
    <w:rsid w:val="005D5D4E"/>
    <w:pPr>
      <w:ind w:left="720"/>
    </w:pPr>
  </w:style>
  <w:style w:type="character" w:customStyle="1" w:styleId="Folgeabsatz-PunktZchn">
    <w:name w:val="Folgeabsatz-Punkt Zchn"/>
    <w:link w:val="Folgeabsatz-Punkt"/>
    <w:rsid w:val="00AF7F76"/>
    <w:rPr>
      <w:rFonts w:ascii="Verdana" w:hAnsi="Verdana" w:cs="Verdana"/>
      <w:sz w:val="22"/>
      <w:szCs w:val="24"/>
      <w:lang w:val="de-DE" w:eastAsia="de-CH"/>
    </w:rPr>
  </w:style>
  <w:style w:type="character" w:customStyle="1" w:styleId="GlossarZchn">
    <w:name w:val="Glossar Zchn"/>
    <w:link w:val="Glossar"/>
    <w:rsid w:val="00B233EE"/>
    <w:rPr>
      <w:rFonts w:ascii="Verdana" w:hAnsi="Verdana" w:cs="Verdana"/>
      <w:b/>
      <w:sz w:val="24"/>
      <w:szCs w:val="24"/>
      <w:lang w:val="de-DE" w:eastAsia="de-CH"/>
    </w:rPr>
  </w:style>
  <w:style w:type="table" w:customStyle="1" w:styleId="Tabellenraster1">
    <w:name w:val="Tabellenraster1"/>
    <w:aliases w:val="Table Grid"/>
    <w:basedOn w:val="NormaleTabelle"/>
    <w:rsid w:val="006B76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rmatvorlageBlistaBraillePlusANSIBenutzerdefinierteFarbeRGB247">
    <w:name w:val="Formatvorlage Blista Braille Plus (ANSI) Benutzerdefinierte Farbe(RGB(247"/>
    <w:aliases w:val="..."/>
    <w:rsid w:val="006B769A"/>
    <w:rPr>
      <w:rFonts w:ascii="blistabraille6+" w:hAnsi="blistabraille6+"/>
      <w:color w:val="F79646"/>
    </w:rPr>
  </w:style>
  <w:style w:type="paragraph" w:styleId="Dokumentstruktur">
    <w:name w:val="Document Map"/>
    <w:basedOn w:val="Standard"/>
    <w:link w:val="DokumentstrukturZchn"/>
    <w:semiHidden/>
    <w:rsid w:val="006B769A"/>
    <w:pPr>
      <w:shd w:val="clear" w:color="auto" w:fill="000080"/>
    </w:pPr>
    <w:rPr>
      <w:rFonts w:ascii="Tahoma" w:hAnsi="Tahoma" w:cs="Times New Roman"/>
    </w:rPr>
  </w:style>
  <w:style w:type="character" w:customStyle="1" w:styleId="DokumentstrukturZchn">
    <w:name w:val="Dokumentstruktur Zchn"/>
    <w:link w:val="Dokumentstruktur"/>
    <w:semiHidden/>
    <w:rsid w:val="006B769A"/>
    <w:rPr>
      <w:rFonts w:ascii="Tahoma" w:hAnsi="Tahoma" w:cs="Tahoma"/>
      <w:sz w:val="22"/>
      <w:szCs w:val="24"/>
      <w:shd w:val="clear" w:color="auto" w:fill="000080"/>
      <w:lang w:val="de-DE" w:eastAsia="de-CH"/>
    </w:rPr>
  </w:style>
  <w:style w:type="paragraph" w:styleId="StandardWeb">
    <w:name w:val="Normal (Web)"/>
    <w:basedOn w:val="Standard"/>
    <w:uiPriority w:val="99"/>
    <w:semiHidden/>
    <w:unhideWhenUsed/>
    <w:rsid w:val="00BC796D"/>
    <w:pPr>
      <w:spacing w:before="100" w:beforeAutospacing="1" w:after="100" w:afterAutospacing="1"/>
    </w:pPr>
    <w:rPr>
      <w:rFonts w:ascii="Times New Roman" w:hAnsi="Times New Roman" w:cs="Times New Roman"/>
      <w:sz w:val="24"/>
      <w:lang w:eastAsia="de-DE"/>
    </w:rPr>
  </w:style>
  <w:style w:type="character" w:styleId="Fett">
    <w:name w:val="Strong"/>
    <w:uiPriority w:val="22"/>
    <w:qFormat/>
    <w:rsid w:val="00BC796D"/>
    <w:rPr>
      <w:b/>
      <w:bCs/>
    </w:rPr>
  </w:style>
  <w:style w:type="paragraph" w:customStyle="1" w:styleId="Anmerkung">
    <w:name w:val="Anmerkung"/>
    <w:basedOn w:val="Standard"/>
    <w:link w:val="AnmerkungZchn"/>
    <w:qFormat/>
    <w:rsid w:val="00A6409D"/>
    <w:pPr>
      <w:keepNext/>
      <w:spacing w:after="240"/>
    </w:pPr>
    <w:rPr>
      <w:rFonts w:cs="Times New Roman"/>
    </w:rPr>
  </w:style>
  <w:style w:type="paragraph" w:customStyle="1" w:styleId="Zeichlistenberschrift">
    <w:name w:val="Zeichlistenüberschrift"/>
    <w:basedOn w:val="Zeichenliste"/>
    <w:link w:val="ZeichlistenberschriftZchn"/>
    <w:rsid w:val="00EB04E2"/>
    <w:pPr>
      <w:keepNext/>
      <w:tabs>
        <w:tab w:val="clear" w:pos="2835"/>
        <w:tab w:val="clear" w:pos="3969"/>
      </w:tabs>
      <w:ind w:left="0" w:firstLine="0"/>
    </w:pPr>
  </w:style>
  <w:style w:type="character" w:customStyle="1" w:styleId="AnmerkungZchn">
    <w:name w:val="Anmerkung Zchn"/>
    <w:link w:val="Anmerkung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Inhaltberschrift">
    <w:name w:val="InhaltÜberschrift"/>
    <w:basedOn w:val="berschrift1"/>
    <w:next w:val="Standard"/>
    <w:link w:val="InhaltberschriftZchn"/>
    <w:qFormat/>
    <w:rsid w:val="00F25B38"/>
    <w:pPr>
      <w:outlineLvl w:val="9"/>
    </w:pPr>
    <w:rPr>
      <w:rFonts w:cs="Times New Roman"/>
      <w:b w:val="0"/>
      <w:bCs w:val="0"/>
    </w:rPr>
  </w:style>
  <w:style w:type="character" w:customStyle="1" w:styleId="ZeichlistenberschriftZchn">
    <w:name w:val="Zeichlistenüberschrift Zchn"/>
    <w:basedOn w:val="ZeichenlisteChar"/>
    <w:link w:val="Zeichlistenberschrift"/>
    <w:rsid w:val="00EB04E2"/>
    <w:rPr>
      <w:rFonts w:ascii="Verdana" w:hAnsi="Verdana"/>
      <w:sz w:val="22"/>
      <w:szCs w:val="24"/>
      <w:lang w:val="de-DE" w:eastAsia="de-CH"/>
    </w:rPr>
  </w:style>
  <w:style w:type="character" w:customStyle="1" w:styleId="InhaltberschriftZchn">
    <w:name w:val="InhaltÜberschrift Zchn"/>
    <w:link w:val="Inhaltberschrift"/>
    <w:rsid w:val="00F25B38"/>
    <w:rPr>
      <w:rFonts w:ascii="Verdana" w:hAnsi="Verdana" w:cs="Verdana"/>
      <w:kern w:val="32"/>
      <w:sz w:val="40"/>
      <w:szCs w:val="40"/>
      <w:lang w:val="de-DE"/>
    </w:rPr>
  </w:style>
  <w:style w:type="character" w:customStyle="1" w:styleId="berschrift1Zchn">
    <w:name w:val="Überschrift 1 Zchn"/>
    <w:basedOn w:val="Absatz-Standardschriftart"/>
    <w:link w:val="berschrift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character" w:customStyle="1" w:styleId="berschrift2Zchn">
    <w:name w:val="Überschrift 2 Zchn"/>
    <w:basedOn w:val="Absatz-Standardschriftart"/>
    <w:link w:val="berschrift2"/>
    <w:rsid w:val="005411F7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berschrift3Zchn">
    <w:name w:val="Überschrift 3 Zchn"/>
    <w:link w:val="berschrift3"/>
    <w:rsid w:val="00090565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Zeichenlistenberschrift">
    <w:name w:val="Zeichenlistenüberschrift"/>
    <w:basedOn w:val="Zeichlistenberschrift"/>
    <w:link w:val="ZeichenlistenberschriftZchn"/>
    <w:qFormat/>
    <w:rsid w:val="00ED424F"/>
    <w:pPr>
      <w:spacing w:after="80"/>
      <w:ind w:right="1134"/>
    </w:pPr>
  </w:style>
  <w:style w:type="character" w:customStyle="1" w:styleId="ZeichenlistenberschriftZchn">
    <w:name w:val="Zeichenlistenüberschrift Zchn"/>
    <w:basedOn w:val="ZeichlistenberschriftZchn"/>
    <w:link w:val="Zeichenlistenberschrift"/>
    <w:rsid w:val="00ED424F"/>
    <w:rPr>
      <w:rFonts w:ascii="Verdana" w:hAnsi="Verdana"/>
      <w:sz w:val="28"/>
      <w:szCs w:val="24"/>
      <w:lang w:val="de-DE" w:eastAsia="de-CH"/>
    </w:rPr>
  </w:style>
  <w:style w:type="paragraph" w:customStyle="1" w:styleId="Ue1A1">
    <w:name w:val="Ue1_A1"/>
    <w:basedOn w:val="berschrift1"/>
    <w:link w:val="Ue1A1Zchn"/>
    <w:qFormat/>
    <w:rsid w:val="00E35D43"/>
    <w:pPr>
      <w:ind w:left="879" w:hanging="879"/>
    </w:pPr>
  </w:style>
  <w:style w:type="paragraph" w:customStyle="1" w:styleId="Ue111">
    <w:name w:val="Ue1_11"/>
    <w:basedOn w:val="berschrift1"/>
    <w:link w:val="Ue111Zchn"/>
    <w:qFormat/>
    <w:rsid w:val="00096696"/>
    <w:pPr>
      <w:ind w:left="851" w:hanging="851"/>
    </w:pPr>
  </w:style>
  <w:style w:type="character" w:customStyle="1" w:styleId="Ue1A1Zchn">
    <w:name w:val="Ue1_A1 Zchn"/>
    <w:basedOn w:val="berschrift1Zchn"/>
    <w:link w:val="Ue1A1"/>
    <w:rsid w:val="00E35D43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11">
    <w:name w:val="Ue1_1"/>
    <w:basedOn w:val="berschrift1"/>
    <w:link w:val="Ue11Zchn"/>
    <w:qFormat/>
    <w:rsid w:val="001907B4"/>
    <w:pPr>
      <w:ind w:left="510" w:hanging="510"/>
    </w:pPr>
  </w:style>
  <w:style w:type="character" w:customStyle="1" w:styleId="Ue111Zchn">
    <w:name w:val="Ue1_11 Zchn"/>
    <w:basedOn w:val="berschrift1Zchn"/>
    <w:link w:val="Ue111"/>
    <w:rsid w:val="00096696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31-1-1">
    <w:name w:val="Ue3_1-1-1"/>
    <w:basedOn w:val="berschrift2"/>
    <w:link w:val="Ue31-1-1Zchn"/>
    <w:qFormat/>
    <w:rsid w:val="00616A1D"/>
    <w:pPr>
      <w:ind w:left="1049" w:hanging="1049"/>
      <w:outlineLvl w:val="2"/>
    </w:pPr>
    <w:rPr>
      <w:sz w:val="32"/>
    </w:rPr>
  </w:style>
  <w:style w:type="character" w:customStyle="1" w:styleId="Ue11Zchn">
    <w:name w:val="Ue1_1 Zchn"/>
    <w:basedOn w:val="berschrift1Zchn"/>
    <w:link w:val="Ue1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21-1">
    <w:name w:val="Ue2_1-1"/>
    <w:basedOn w:val="berschrift2"/>
    <w:link w:val="Ue21-1Zchn"/>
    <w:qFormat/>
    <w:rsid w:val="00F96678"/>
    <w:pPr>
      <w:ind w:left="765" w:hanging="765"/>
    </w:pPr>
  </w:style>
  <w:style w:type="character" w:customStyle="1" w:styleId="Ue31-1-1Zchn">
    <w:name w:val="Ue3_1-1-1 Zchn"/>
    <w:basedOn w:val="berschrift3Zchn"/>
    <w:link w:val="Ue31-1-1"/>
    <w:rsid w:val="00616A1D"/>
    <w:rPr>
      <w:rFonts w:ascii="Verdana" w:hAnsi="Verdana" w:cs="Verdana"/>
      <w:b/>
      <w:bCs/>
      <w:sz w:val="32"/>
      <w:szCs w:val="36"/>
      <w:lang w:val="de-DE" w:eastAsia="de-CH"/>
    </w:rPr>
  </w:style>
  <w:style w:type="paragraph" w:customStyle="1" w:styleId="Ue211-1">
    <w:name w:val="Ue2_11-1"/>
    <w:basedOn w:val="berschrift2"/>
    <w:link w:val="Ue211-1Zchn"/>
    <w:qFormat/>
    <w:rsid w:val="00F96678"/>
    <w:pPr>
      <w:ind w:left="1021" w:hanging="1021"/>
    </w:pPr>
  </w:style>
  <w:style w:type="character" w:customStyle="1" w:styleId="Ue21-1Zchn">
    <w:name w:val="Ue2_1-1 Zchn"/>
    <w:basedOn w:val="berschrift2Zchn"/>
    <w:link w:val="Ue2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2A1-1">
    <w:name w:val="Ue2_A1-1"/>
    <w:basedOn w:val="berschrift2"/>
    <w:link w:val="Ue2A1-1Zchn"/>
    <w:qFormat/>
    <w:rsid w:val="00F96678"/>
    <w:pPr>
      <w:ind w:left="1287" w:hanging="1287"/>
    </w:pPr>
  </w:style>
  <w:style w:type="character" w:customStyle="1" w:styleId="Ue211-1Zchn">
    <w:name w:val="Ue2_11-1 Zchn"/>
    <w:basedOn w:val="berschrift2Zchn"/>
    <w:link w:val="Ue21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311-1-1">
    <w:name w:val="Ue3_11-1-1"/>
    <w:basedOn w:val="Ue31-1-1"/>
    <w:link w:val="Ue311-1-1Zchn"/>
    <w:qFormat/>
    <w:rsid w:val="00446B1E"/>
    <w:pPr>
      <w:ind w:left="1004" w:hanging="1004"/>
    </w:pPr>
  </w:style>
  <w:style w:type="character" w:customStyle="1" w:styleId="Ue2A1-1Zchn">
    <w:name w:val="Ue2_A1-1 Zchn"/>
    <w:basedOn w:val="berschrift2Zchn"/>
    <w:link w:val="Ue2A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Ue311-1-1Zchn">
    <w:name w:val="Ue3_11-1-1 Zchn"/>
    <w:basedOn w:val="Ue31-1-1Zchn"/>
    <w:link w:val="Ue311-1-1"/>
    <w:rsid w:val="00446B1E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Leerzeile">
    <w:name w:val="Leerzeile"/>
    <w:basedOn w:val="Standard"/>
    <w:link w:val="LeerzeileZchn"/>
    <w:qFormat/>
    <w:rsid w:val="002A0442"/>
    <w:rPr>
      <w:sz w:val="10"/>
    </w:rPr>
  </w:style>
  <w:style w:type="character" w:customStyle="1" w:styleId="LeerzeileZchn">
    <w:name w:val="Leerzeile Zchn"/>
    <w:basedOn w:val="Absatz-Standardschriftart"/>
    <w:link w:val="Leerzeile"/>
    <w:rsid w:val="002A0442"/>
    <w:rPr>
      <w:rFonts w:ascii="Verdana" w:hAnsi="Verdana" w:cs="Verdana"/>
      <w:sz w:val="10"/>
      <w:szCs w:val="24"/>
      <w:lang w:val="de-DE" w:eastAsia="de-CH"/>
    </w:rPr>
  </w:style>
  <w:style w:type="paragraph" w:customStyle="1" w:styleId="FesteLeerzeile">
    <w:name w:val="FesteLeerzeile"/>
    <w:basedOn w:val="Standard"/>
    <w:link w:val="FesteLeerzeileZchn"/>
    <w:qFormat/>
    <w:rsid w:val="00AC6F92"/>
  </w:style>
  <w:style w:type="character" w:customStyle="1" w:styleId="FesteLeerzeileZchn">
    <w:name w:val="FesteLeerzeile Zchn"/>
    <w:basedOn w:val="Absatz-Standardschriftart"/>
    <w:link w:val="FesteLeerzeile"/>
    <w:rsid w:val="00AC6F92"/>
    <w:rPr>
      <w:rFonts w:ascii="Verdana" w:hAnsi="Verdana" w:cs="Verdana"/>
      <w:sz w:val="22"/>
      <w:szCs w:val="24"/>
      <w:lang w:val="de-DE" w:eastAsia="de-CH"/>
    </w:rPr>
  </w:style>
  <w:style w:type="paragraph" w:customStyle="1" w:styleId="Glossareintrag">
    <w:name w:val="Glossareintrag"/>
    <w:basedOn w:val="Standard"/>
    <w:link w:val="GlossareintragZchn"/>
    <w:qFormat/>
    <w:rsid w:val="002C4393"/>
    <w:pPr>
      <w:ind w:left="284" w:hanging="284"/>
    </w:pPr>
  </w:style>
  <w:style w:type="paragraph" w:customStyle="1" w:styleId="Text">
    <w:name w:val="Text"/>
    <w:basedOn w:val="Standard"/>
    <w:link w:val="TextZchn"/>
    <w:qFormat/>
    <w:rsid w:val="00E33E2E"/>
  </w:style>
  <w:style w:type="character" w:customStyle="1" w:styleId="GlossareintragZchn">
    <w:name w:val="Glossareintrag Zchn"/>
    <w:basedOn w:val="Absatz-Standardschriftart"/>
    <w:link w:val="Glossareintrag"/>
    <w:rsid w:val="002C4393"/>
    <w:rPr>
      <w:rFonts w:ascii="Verdana" w:hAnsi="Verdana" w:cs="Verdana"/>
      <w:sz w:val="22"/>
      <w:szCs w:val="24"/>
      <w:lang w:val="de-DE" w:eastAsia="de-CH"/>
    </w:rPr>
  </w:style>
  <w:style w:type="paragraph" w:customStyle="1" w:styleId="Zentriert">
    <w:name w:val="Zentriert"/>
    <w:basedOn w:val="Text"/>
    <w:link w:val="ZentriertZchn"/>
    <w:qFormat/>
    <w:rsid w:val="00E33E2E"/>
    <w:pPr>
      <w:jc w:val="center"/>
    </w:pPr>
  </w:style>
  <w:style w:type="character" w:customStyle="1" w:styleId="TextZchn">
    <w:name w:val="Text Zchn"/>
    <w:basedOn w:val="Absatz-Standardschriftart"/>
    <w:link w:val="Text"/>
    <w:rsid w:val="00E33E2E"/>
    <w:rPr>
      <w:rFonts w:ascii="Verdana" w:hAnsi="Verdana" w:cs="Verdana"/>
      <w:sz w:val="22"/>
      <w:szCs w:val="24"/>
      <w:lang w:val="de-DE" w:eastAsia="de-CH"/>
    </w:rPr>
  </w:style>
  <w:style w:type="character" w:customStyle="1" w:styleId="ZentriertZchn">
    <w:name w:val="Zentriert Zchn"/>
    <w:basedOn w:val="TextZchn"/>
    <w:link w:val="Zentriert"/>
    <w:rsid w:val="00E33E2E"/>
    <w:rPr>
      <w:rFonts w:ascii="Verdana" w:hAnsi="Verdana" w:cs="Verdana"/>
      <w:sz w:val="22"/>
      <w:szCs w:val="24"/>
      <w:lang w:val="de-DE" w:eastAsia="de-CH"/>
    </w:rPr>
  </w:style>
  <w:style w:type="paragraph" w:customStyle="1" w:styleId="HBS-Steuerzeile">
    <w:name w:val="HBS-Steuerzeile"/>
    <w:basedOn w:val="FesteLeerzeile"/>
    <w:link w:val="HBS-SteuerzeileZchn"/>
    <w:qFormat/>
    <w:rsid w:val="00FE38C9"/>
    <w:rPr>
      <w:rFonts w:ascii="Lucida Console" w:hAnsi="Lucida Console"/>
      <w:vanish/>
      <w:color w:val="76923C" w:themeColor="accent3" w:themeShade="BF"/>
      <w:sz w:val="12"/>
    </w:rPr>
  </w:style>
  <w:style w:type="character" w:customStyle="1" w:styleId="HBS-SteuerzeileZchn">
    <w:name w:val="HBS-Steuerzeile Zchn"/>
    <w:basedOn w:val="FesteLeerzeileZchn"/>
    <w:link w:val="HBS-Steuerzeile"/>
    <w:rsid w:val="00FE38C9"/>
    <w:rPr>
      <w:rFonts w:ascii="Lucida Console" w:hAnsi="Lucida Console" w:cs="Verdana"/>
      <w:vanish/>
      <w:color w:val="76923C" w:themeColor="accent3" w:themeShade="BF"/>
      <w:sz w:val="12"/>
      <w:szCs w:val="24"/>
      <w:lang w:val="de-DE" w:eastAsia="de-CH"/>
    </w:rPr>
  </w:style>
  <w:style w:type="table" w:styleId="Tabellenraster">
    <w:name w:val="Table Grid"/>
    <w:basedOn w:val="NormaleTabelle"/>
    <w:rsid w:val="007653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Zeichenregister">
    <w:name w:val="Zeichenregister"/>
    <w:basedOn w:val="Zeichenliste"/>
    <w:link w:val="ZeichenregisterZchn"/>
    <w:qFormat/>
    <w:rsid w:val="00441A39"/>
    <w:pPr>
      <w:keepLines/>
      <w:tabs>
        <w:tab w:val="clear" w:pos="2835"/>
        <w:tab w:val="clear" w:pos="3969"/>
        <w:tab w:val="center" w:pos="1985"/>
        <w:tab w:val="left" w:pos="2892"/>
        <w:tab w:val="left" w:pos="5670"/>
      </w:tabs>
      <w:spacing w:after="200"/>
      <w:ind w:left="5670" w:hanging="5670"/>
    </w:pPr>
  </w:style>
  <w:style w:type="paragraph" w:customStyle="1" w:styleId="ZR">
    <w:name w:val="ZR"/>
    <w:basedOn w:val="Zeichenliste"/>
    <w:link w:val="ZRZchn"/>
    <w:qFormat/>
    <w:rsid w:val="001A7DEB"/>
    <w:pPr>
      <w:tabs>
        <w:tab w:val="left" w:pos="6804"/>
        <w:tab w:val="left" w:pos="10120"/>
        <w:tab w:val="left" w:pos="10206"/>
        <w:tab w:val="left" w:pos="12011"/>
        <w:tab w:val="left" w:pos="16144"/>
        <w:tab w:val="left" w:pos="17310"/>
      </w:tabs>
      <w:ind w:right="7765"/>
    </w:pPr>
  </w:style>
  <w:style w:type="character" w:customStyle="1" w:styleId="ZeichenregisterZchn">
    <w:name w:val="Zeichenregister Zchn"/>
    <w:basedOn w:val="ZeichenlisteChar"/>
    <w:link w:val="Zeichenregister"/>
    <w:rsid w:val="00441A39"/>
    <w:rPr>
      <w:rFonts w:ascii="Verdana" w:hAnsi="Verdana"/>
      <w:sz w:val="28"/>
      <w:szCs w:val="24"/>
      <w:lang w:val="de-DE" w:eastAsia="de-CH"/>
    </w:rPr>
  </w:style>
  <w:style w:type="character" w:customStyle="1" w:styleId="ZRZchn">
    <w:name w:val="ZR Zchn"/>
    <w:basedOn w:val="ZeichenlisteChar"/>
    <w:link w:val="ZR"/>
    <w:rsid w:val="001A7DEB"/>
    <w:rPr>
      <w:rFonts w:ascii="Verdana" w:hAnsi="Verdana"/>
      <w:sz w:val="22"/>
      <w:szCs w:val="24"/>
      <w:lang w:val="de-DE" w:eastAsia="de-CH"/>
    </w:rPr>
  </w:style>
  <w:style w:type="paragraph" w:customStyle="1" w:styleId="Glossarliste">
    <w:name w:val="Glossarliste"/>
    <w:basedOn w:val="Glossareintrag"/>
    <w:link w:val="GlossarlisteZchn"/>
    <w:qFormat/>
    <w:rsid w:val="00626A31"/>
    <w:pPr>
      <w:ind w:left="568"/>
    </w:pPr>
  </w:style>
  <w:style w:type="character" w:customStyle="1" w:styleId="GlossarlisteZchn">
    <w:name w:val="Glossarliste Zchn"/>
    <w:basedOn w:val="GlossareintragZchn"/>
    <w:link w:val="Glossarliste"/>
    <w:rsid w:val="00626A31"/>
    <w:rPr>
      <w:rFonts w:ascii="Verdana" w:hAnsi="Verdana" w:cs="Verdana"/>
      <w:sz w:val="22"/>
      <w:szCs w:val="24"/>
      <w:lang w:val="de-DE" w:eastAsia="de-CH"/>
    </w:rPr>
  </w:style>
  <w:style w:type="paragraph" w:customStyle="1" w:styleId="Register">
    <w:name w:val="Register"/>
    <w:basedOn w:val="Standard"/>
    <w:link w:val="RegisterZchn"/>
    <w:qFormat/>
    <w:rsid w:val="00B116C8"/>
    <w:pPr>
      <w:ind w:left="284" w:hanging="284"/>
    </w:pPr>
  </w:style>
  <w:style w:type="paragraph" w:customStyle="1" w:styleId="Register2">
    <w:name w:val="Register2"/>
    <w:basedOn w:val="Register"/>
    <w:link w:val="Register2Zchn"/>
    <w:qFormat/>
    <w:rsid w:val="00B116C8"/>
    <w:pPr>
      <w:ind w:left="568"/>
    </w:pPr>
  </w:style>
  <w:style w:type="character" w:customStyle="1" w:styleId="RegisterZchn">
    <w:name w:val="Register Zchn"/>
    <w:basedOn w:val="Absatz-Standardschriftart"/>
    <w:link w:val="Register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Register2Zchn">
    <w:name w:val="Register2 Zchn"/>
    <w:basedOn w:val="RegisterZchn"/>
    <w:link w:val="Register2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FormatvorlageFormatvorlageBlistaBraillePlusANSIBlistaBraillePlu">
    <w:name w:val="Formatvorlage Formatvorlage Blista Braille Plus (ANSI) + Blista Braille Plu..."/>
    <w:basedOn w:val="FormatvorlageBlistaBraillePlusANSI"/>
    <w:rsid w:val="004C527A"/>
    <w:rPr>
      <w:rFonts w:ascii="Blista Braille Plus (ANSI)" w:hAnsi="Blista Braille Plus (ANSI)"/>
      <w:sz w:val="28"/>
    </w:rPr>
  </w:style>
  <w:style w:type="paragraph" w:customStyle="1" w:styleId="Inhalt3">
    <w:name w:val="Inhalt3"/>
    <w:basedOn w:val="Verzeichnis3"/>
    <w:link w:val="Inhalt3Zchn"/>
    <w:qFormat/>
    <w:rsid w:val="007C7A4D"/>
    <w:pPr>
      <w:ind w:left="1134" w:hanging="1134"/>
    </w:pPr>
    <w:rPr>
      <w:noProof/>
    </w:rPr>
  </w:style>
  <w:style w:type="paragraph" w:customStyle="1" w:styleId="Inhalt2">
    <w:name w:val="Inhalt2"/>
    <w:basedOn w:val="Verzeichnis2"/>
    <w:link w:val="Inhalt2Zchn"/>
    <w:qFormat/>
    <w:rsid w:val="007C7A4D"/>
    <w:pPr>
      <w:ind w:left="1134" w:hanging="1134"/>
    </w:pPr>
    <w:rPr>
      <w:noProof/>
    </w:rPr>
  </w:style>
  <w:style w:type="character" w:customStyle="1" w:styleId="Verzeichnis3Zchn">
    <w:name w:val="Verzeichnis 3 Zchn"/>
    <w:basedOn w:val="Absatz-Standardschriftart"/>
    <w:link w:val="Verzeichnis3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3Zchn">
    <w:name w:val="Inhalt3 Zchn"/>
    <w:basedOn w:val="Verzeichnis3Zchn"/>
    <w:link w:val="Inhalt3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">
    <w:name w:val="Inhalt1"/>
    <w:basedOn w:val="Verzeichnis1"/>
    <w:link w:val="Inhalt1Zchn"/>
    <w:qFormat/>
    <w:rsid w:val="007C7A4D"/>
    <w:pPr>
      <w:spacing w:before="280"/>
      <w:ind w:left="1134" w:hanging="1134"/>
    </w:pPr>
    <w:rPr>
      <w:b/>
      <w:noProof/>
    </w:rPr>
  </w:style>
  <w:style w:type="character" w:customStyle="1" w:styleId="Verzeichnis2Zchn">
    <w:name w:val="Verzeichnis 2 Zchn"/>
    <w:basedOn w:val="Absatz-Standardschriftart"/>
    <w:link w:val="Verzeichnis2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2Zchn">
    <w:name w:val="Inhalt2 Zchn"/>
    <w:basedOn w:val="Verzeichnis2Zchn"/>
    <w:link w:val="Inhalt2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2a">
    <w:name w:val="Inhalt2a"/>
    <w:basedOn w:val="Inhalt2"/>
    <w:link w:val="Inhalt2aZchn"/>
    <w:qFormat/>
    <w:rsid w:val="007C7A4D"/>
    <w:pPr>
      <w:ind w:left="0" w:firstLine="0"/>
    </w:pPr>
  </w:style>
  <w:style w:type="character" w:customStyle="1" w:styleId="Verzeichnis1Zchn">
    <w:name w:val="Verzeichnis 1 Zchn"/>
    <w:basedOn w:val="Absatz-Standardschriftart"/>
    <w:link w:val="Verzeichnis1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1Zchn">
    <w:name w:val="Inhalt1 Zchn"/>
    <w:basedOn w:val="Verzeichnis1Zchn"/>
    <w:link w:val="Inhalt1"/>
    <w:rsid w:val="007C7A4D"/>
    <w:rPr>
      <w:rFonts w:ascii="Verdana" w:hAnsi="Verdana" w:cs="Verdana"/>
      <w:b/>
      <w:noProof/>
      <w:sz w:val="28"/>
      <w:szCs w:val="24"/>
      <w:lang w:val="de-DE" w:eastAsia="de-CH"/>
    </w:rPr>
  </w:style>
  <w:style w:type="character" w:customStyle="1" w:styleId="Inhalt2aZchn">
    <w:name w:val="Inhalt2a Zchn"/>
    <w:basedOn w:val="Inhalt2Zchn"/>
    <w:link w:val="Inhalt2a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a">
    <w:name w:val="Inhalt1a"/>
    <w:basedOn w:val="Inhalt1"/>
    <w:link w:val="Inhalt1aZchn"/>
    <w:qFormat/>
    <w:rsid w:val="007C7A4D"/>
    <w:pPr>
      <w:ind w:left="0" w:firstLine="0"/>
    </w:pPr>
  </w:style>
  <w:style w:type="character" w:customStyle="1" w:styleId="Inhalt1aZchn">
    <w:name w:val="Inhalt1a Zchn"/>
    <w:basedOn w:val="Inhalt1Zchn"/>
    <w:link w:val="Inhalt1a"/>
    <w:rsid w:val="007C7A4D"/>
    <w:rPr>
      <w:rFonts w:ascii="Verdana" w:hAnsi="Verdana" w:cs="Verdana"/>
      <w:b/>
      <w:noProof/>
      <w:sz w:val="28"/>
      <w:szCs w:val="24"/>
      <w:lang w:val="de-DE" w:eastAsia="de-C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List Bullet" w:uiPriority="0"/>
    <w:lsdException w:name="List 2" w:uiPriority="0"/>
    <w:lsdException w:name="List 3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Standard">
    <w:name w:val="Normal"/>
    <w:qFormat/>
    <w:rsid w:val="001907B4"/>
    <w:rPr>
      <w:rFonts w:ascii="Verdana" w:hAnsi="Verdana" w:cs="Verdana"/>
      <w:sz w:val="28"/>
      <w:szCs w:val="24"/>
      <w:lang w:val="de-DE" w:eastAsia="de-CH"/>
    </w:rPr>
  </w:style>
  <w:style w:type="paragraph" w:styleId="berschrift1">
    <w:name w:val="heading 1"/>
    <w:basedOn w:val="Standard"/>
    <w:next w:val="Standard"/>
    <w:link w:val="berschrift1Zchn"/>
    <w:qFormat/>
    <w:rsid w:val="001907B4"/>
    <w:pPr>
      <w:keepNext/>
      <w:spacing w:before="240" w:after="240"/>
      <w:outlineLvl w:val="0"/>
    </w:pPr>
    <w:rPr>
      <w:b/>
      <w:bCs/>
      <w:kern w:val="32"/>
      <w:sz w:val="48"/>
      <w:szCs w:val="40"/>
    </w:rPr>
  </w:style>
  <w:style w:type="paragraph" w:styleId="berschrift2">
    <w:name w:val="heading 2"/>
    <w:basedOn w:val="Standard"/>
    <w:next w:val="Standard"/>
    <w:link w:val="berschrift2Zchn"/>
    <w:qFormat/>
    <w:rsid w:val="005411F7"/>
    <w:pPr>
      <w:keepNext/>
      <w:spacing w:before="480" w:after="180"/>
      <w:outlineLvl w:val="1"/>
    </w:pPr>
    <w:rPr>
      <w:b/>
      <w:bCs/>
      <w:sz w:val="36"/>
      <w:szCs w:val="36"/>
    </w:rPr>
  </w:style>
  <w:style w:type="paragraph" w:styleId="berschrift3">
    <w:name w:val="heading 3"/>
    <w:basedOn w:val="Standard"/>
    <w:next w:val="Standard"/>
    <w:link w:val="berschrift3Zchn"/>
    <w:qFormat/>
    <w:rsid w:val="00090565"/>
    <w:pPr>
      <w:keepNext/>
      <w:spacing w:before="240" w:after="120"/>
      <w:ind w:left="1134" w:hanging="1134"/>
      <w:outlineLvl w:val="2"/>
    </w:pPr>
    <w:rPr>
      <w:b/>
      <w:bCs/>
      <w:sz w:val="26"/>
      <w:szCs w:val="32"/>
    </w:rPr>
  </w:style>
  <w:style w:type="paragraph" w:styleId="berschrift4">
    <w:name w:val="heading 4"/>
    <w:basedOn w:val="Standard"/>
    <w:next w:val="Standard"/>
    <w:autoRedefine/>
    <w:qFormat/>
    <w:rsid w:val="00D71B31"/>
    <w:pPr>
      <w:keepNext/>
      <w:spacing w:before="240" w:after="60"/>
      <w:outlineLvl w:val="3"/>
    </w:pPr>
    <w:rPr>
      <w:b/>
      <w:bCs/>
      <w:sz w:val="24"/>
      <w:szCs w:val="28"/>
    </w:rPr>
  </w:style>
  <w:style w:type="paragraph" w:styleId="berschrift5">
    <w:name w:val="heading 5"/>
    <w:basedOn w:val="Standard"/>
    <w:next w:val="Standard"/>
    <w:qFormat/>
    <w:rsid w:val="0092494F"/>
    <w:pPr>
      <w:spacing w:before="240" w:after="60"/>
      <w:outlineLvl w:val="4"/>
    </w:pPr>
    <w:rPr>
      <w:b/>
      <w:bCs/>
      <w:sz w:val="26"/>
      <w:szCs w:val="26"/>
    </w:rPr>
  </w:style>
  <w:style w:type="paragraph" w:styleId="berschrift6">
    <w:name w:val="heading 6"/>
    <w:basedOn w:val="Standard"/>
    <w:next w:val="Standard"/>
    <w:qFormat/>
    <w:rsid w:val="0092494F"/>
    <w:pPr>
      <w:spacing w:before="240" w:after="60"/>
      <w:outlineLvl w:val="5"/>
    </w:pPr>
    <w:rPr>
      <w:b/>
      <w:bCs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Aufzhlungszeichen">
    <w:name w:val="List Bullet"/>
    <w:basedOn w:val="Standard"/>
    <w:autoRedefine/>
    <w:rsid w:val="008E26B1"/>
    <w:pPr>
      <w:numPr>
        <w:numId w:val="1"/>
      </w:numPr>
    </w:pPr>
  </w:style>
  <w:style w:type="paragraph" w:customStyle="1" w:styleId="Liste1">
    <w:name w:val="Liste 1"/>
    <w:basedOn w:val="Standard"/>
    <w:rsid w:val="00D82884"/>
    <w:pPr>
      <w:tabs>
        <w:tab w:val="left" w:pos="567"/>
      </w:tabs>
      <w:ind w:left="567" w:hanging="567"/>
    </w:pPr>
  </w:style>
  <w:style w:type="paragraph" w:styleId="Liste2">
    <w:name w:val="List 2"/>
    <w:basedOn w:val="Standard"/>
    <w:rsid w:val="00D46A7A"/>
    <w:pPr>
      <w:tabs>
        <w:tab w:val="left" w:pos="1134"/>
      </w:tabs>
      <w:ind w:left="1134" w:hanging="567"/>
    </w:pPr>
  </w:style>
  <w:style w:type="paragraph" w:customStyle="1" w:styleId="Liste11">
    <w:name w:val="Liste 1.1"/>
    <w:basedOn w:val="Standard"/>
    <w:rsid w:val="00F058E1"/>
    <w:pPr>
      <w:tabs>
        <w:tab w:val="left" w:pos="851"/>
      </w:tabs>
      <w:ind w:left="851" w:hanging="851"/>
    </w:pPr>
  </w:style>
  <w:style w:type="paragraph" w:styleId="Liste3">
    <w:name w:val="List 3"/>
    <w:basedOn w:val="Standard"/>
    <w:rsid w:val="00C174C7"/>
    <w:pPr>
      <w:tabs>
        <w:tab w:val="left" w:pos="1701"/>
      </w:tabs>
      <w:ind w:left="1701" w:hanging="567"/>
    </w:pPr>
  </w:style>
  <w:style w:type="paragraph" w:styleId="Verzeichnis1">
    <w:name w:val="toc 1"/>
    <w:basedOn w:val="Standard"/>
    <w:next w:val="Standard"/>
    <w:link w:val="Verzeichnis1Zchn"/>
    <w:autoRedefine/>
    <w:uiPriority w:val="39"/>
    <w:qFormat/>
    <w:rsid w:val="00772C24"/>
    <w:pPr>
      <w:keepNext/>
      <w:tabs>
        <w:tab w:val="right" w:leader="dot" w:pos="9072"/>
      </w:tabs>
      <w:spacing w:before="40"/>
      <w:ind w:left="567" w:right="851" w:hanging="567"/>
    </w:pPr>
  </w:style>
  <w:style w:type="paragraph" w:styleId="Verzeichnis2">
    <w:name w:val="toc 2"/>
    <w:basedOn w:val="Standard"/>
    <w:next w:val="Standard"/>
    <w:link w:val="Verzeichnis2Zchn"/>
    <w:autoRedefine/>
    <w:uiPriority w:val="39"/>
    <w:qFormat/>
    <w:rsid w:val="00772C24"/>
    <w:pPr>
      <w:tabs>
        <w:tab w:val="right" w:leader="dot" w:pos="9072"/>
      </w:tabs>
      <w:ind w:left="1418" w:right="851" w:hanging="851"/>
    </w:pPr>
  </w:style>
  <w:style w:type="paragraph" w:styleId="NurText">
    <w:name w:val="Plain Text"/>
    <w:basedOn w:val="Standard"/>
    <w:link w:val="NurTextZchn"/>
    <w:uiPriority w:val="99"/>
    <w:rsid w:val="00767BF5"/>
    <w:rPr>
      <w:rFonts w:ascii="Courier New" w:hAnsi="Courier New" w:cs="Times New Roman"/>
      <w:sz w:val="20"/>
      <w:szCs w:val="20"/>
    </w:rPr>
  </w:style>
  <w:style w:type="numbering" w:customStyle="1" w:styleId="Formatvorlage1">
    <w:name w:val="Formatvorlage1"/>
    <w:basedOn w:val="KeineListe"/>
    <w:rsid w:val="00607655"/>
    <w:pPr>
      <w:numPr>
        <w:numId w:val="2"/>
      </w:numPr>
    </w:pPr>
  </w:style>
  <w:style w:type="paragraph" w:customStyle="1" w:styleId="Strichliliste">
    <w:name w:val="Strichliliste"/>
    <w:basedOn w:val="Standard"/>
    <w:link w:val="StrichlilisteZchn"/>
    <w:autoRedefine/>
    <w:rsid w:val="001E234F"/>
    <w:pPr>
      <w:tabs>
        <w:tab w:val="left" w:pos="425"/>
      </w:tabs>
      <w:snapToGrid w:val="0"/>
      <w:ind w:left="425" w:hanging="425"/>
    </w:pPr>
    <w:rPr>
      <w:rFonts w:cs="Times New Roman"/>
    </w:rPr>
  </w:style>
  <w:style w:type="paragraph" w:styleId="Verzeichnis3">
    <w:name w:val="toc 3"/>
    <w:basedOn w:val="Standard"/>
    <w:next w:val="Standard"/>
    <w:link w:val="Verzeichnis3Zchn"/>
    <w:autoRedefine/>
    <w:uiPriority w:val="39"/>
    <w:qFormat/>
    <w:rsid w:val="00772C24"/>
    <w:pPr>
      <w:tabs>
        <w:tab w:val="right" w:leader="dot" w:pos="9072"/>
      </w:tabs>
      <w:ind w:left="1985" w:right="851" w:hanging="851"/>
    </w:pPr>
  </w:style>
  <w:style w:type="paragraph" w:styleId="Verzeichnis4">
    <w:name w:val="toc 4"/>
    <w:basedOn w:val="Standard"/>
    <w:next w:val="Standard"/>
    <w:autoRedefine/>
    <w:uiPriority w:val="39"/>
    <w:rsid w:val="00E90523"/>
    <w:pPr>
      <w:ind w:left="72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5">
    <w:name w:val="toc 5"/>
    <w:basedOn w:val="Standard"/>
    <w:next w:val="Standard"/>
    <w:autoRedefine/>
    <w:uiPriority w:val="39"/>
    <w:rsid w:val="00E90523"/>
    <w:pPr>
      <w:ind w:left="96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6">
    <w:name w:val="toc 6"/>
    <w:basedOn w:val="Standard"/>
    <w:next w:val="Standard"/>
    <w:autoRedefine/>
    <w:uiPriority w:val="39"/>
    <w:rsid w:val="00E90523"/>
    <w:pPr>
      <w:ind w:left="120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7">
    <w:name w:val="toc 7"/>
    <w:basedOn w:val="Standard"/>
    <w:next w:val="Standard"/>
    <w:autoRedefine/>
    <w:uiPriority w:val="39"/>
    <w:rsid w:val="00E90523"/>
    <w:pPr>
      <w:ind w:left="144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8">
    <w:name w:val="toc 8"/>
    <w:basedOn w:val="Standard"/>
    <w:next w:val="Standard"/>
    <w:autoRedefine/>
    <w:uiPriority w:val="39"/>
    <w:rsid w:val="00E90523"/>
    <w:pPr>
      <w:ind w:left="1680"/>
    </w:pPr>
    <w:rPr>
      <w:rFonts w:ascii="Times New Roman" w:eastAsia="SimSun" w:hAnsi="Times New Roman" w:cs="Times New Roman"/>
      <w:sz w:val="24"/>
      <w:lang w:eastAsia="zh-CN"/>
    </w:rPr>
  </w:style>
  <w:style w:type="paragraph" w:styleId="Verzeichnis9">
    <w:name w:val="toc 9"/>
    <w:basedOn w:val="Standard"/>
    <w:next w:val="Standard"/>
    <w:autoRedefine/>
    <w:uiPriority w:val="39"/>
    <w:rsid w:val="00E90523"/>
    <w:pPr>
      <w:ind w:left="1920"/>
    </w:pPr>
    <w:rPr>
      <w:rFonts w:ascii="Times New Roman" w:eastAsia="SimSun" w:hAnsi="Times New Roman" w:cs="Times New Roman"/>
      <w:sz w:val="24"/>
      <w:lang w:eastAsia="zh-CN"/>
    </w:rPr>
  </w:style>
  <w:style w:type="character" w:styleId="Hyperlink">
    <w:name w:val="Hyperlink"/>
    <w:uiPriority w:val="99"/>
    <w:rsid w:val="00E90523"/>
    <w:rPr>
      <w:color w:val="0000FF"/>
      <w:u w:val="single"/>
    </w:rPr>
  </w:style>
  <w:style w:type="paragraph" w:customStyle="1" w:styleId="Zeichenliste">
    <w:name w:val="Zeichenliste"/>
    <w:basedOn w:val="Standard"/>
    <w:link w:val="ZeichenlisteChar"/>
    <w:rsid w:val="00D76E3A"/>
    <w:pPr>
      <w:tabs>
        <w:tab w:val="center" w:pos="2835"/>
        <w:tab w:val="left" w:pos="3969"/>
      </w:tabs>
      <w:spacing w:before="60"/>
      <w:ind w:left="3969" w:hanging="3969"/>
    </w:pPr>
    <w:rPr>
      <w:rFonts w:cs="Times New Roman"/>
    </w:rPr>
  </w:style>
  <w:style w:type="character" w:customStyle="1" w:styleId="StrichlilisteZchn">
    <w:name w:val="Strichliliste Zchn"/>
    <w:link w:val="Strichliliste"/>
    <w:rsid w:val="001E234F"/>
    <w:rPr>
      <w:rFonts w:ascii="Verdana" w:hAnsi="Verdana"/>
      <w:sz w:val="22"/>
      <w:szCs w:val="24"/>
      <w:lang w:val="de-DE"/>
    </w:rPr>
  </w:style>
  <w:style w:type="paragraph" w:styleId="Kopfzeile">
    <w:name w:val="header"/>
    <w:basedOn w:val="Standard"/>
    <w:rsid w:val="00032636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chn"/>
    <w:uiPriority w:val="99"/>
    <w:rsid w:val="00032636"/>
    <w:pPr>
      <w:tabs>
        <w:tab w:val="center" w:pos="4536"/>
        <w:tab w:val="right" w:pos="9072"/>
      </w:tabs>
    </w:pPr>
    <w:rPr>
      <w:rFonts w:cs="Times New Roman"/>
    </w:rPr>
  </w:style>
  <w:style w:type="character" w:styleId="Seitenzahl">
    <w:name w:val="page number"/>
    <w:basedOn w:val="Absatz-Standardschriftart"/>
    <w:rsid w:val="00032636"/>
  </w:style>
  <w:style w:type="paragraph" w:styleId="Sprechblasentext">
    <w:name w:val="Balloon Text"/>
    <w:basedOn w:val="Standard"/>
    <w:link w:val="SprechblasentextZchn"/>
    <w:rsid w:val="007F1D18"/>
    <w:rPr>
      <w:rFonts w:ascii="Tahoma" w:hAnsi="Tahoma" w:cs="Times New Roman"/>
      <w:sz w:val="16"/>
      <w:szCs w:val="16"/>
    </w:rPr>
  </w:style>
  <w:style w:type="character" w:customStyle="1" w:styleId="SprechblasentextZchn">
    <w:name w:val="Sprechblasentext Zchn"/>
    <w:link w:val="Sprechblasentext"/>
    <w:rsid w:val="007F1D18"/>
    <w:rPr>
      <w:rFonts w:ascii="Tahoma" w:hAnsi="Tahoma" w:cs="Tahoma"/>
      <w:sz w:val="16"/>
      <w:szCs w:val="16"/>
      <w:lang w:val="de-DE" w:eastAsia="de-CH"/>
    </w:rPr>
  </w:style>
  <w:style w:type="character" w:customStyle="1" w:styleId="Kommentar">
    <w:name w:val="Kommentar"/>
    <w:qFormat/>
    <w:rsid w:val="00282EB1"/>
    <w:rPr>
      <w:i/>
      <w:vanish/>
      <w:color w:val="FF0000"/>
    </w:rPr>
  </w:style>
  <w:style w:type="paragraph" w:customStyle="1" w:styleId="Punkt">
    <w:name w:val="Punkt"/>
    <w:basedOn w:val="Standard"/>
    <w:rsid w:val="00291907"/>
    <w:pPr>
      <w:numPr>
        <w:numId w:val="3"/>
      </w:numPr>
    </w:pPr>
    <w:rPr>
      <w:rFonts w:cs="Times New Roman"/>
      <w:lang w:val="de-CH" w:eastAsia="en-US" w:bidi="he-IL"/>
    </w:rPr>
  </w:style>
  <w:style w:type="paragraph" w:customStyle="1" w:styleId="MTDisplayEquation">
    <w:name w:val="MTDisplayEquation"/>
    <w:basedOn w:val="Standard"/>
    <w:next w:val="Standard"/>
    <w:link w:val="MTDisplayEquationZchn"/>
    <w:rsid w:val="007F1AF6"/>
    <w:pPr>
      <w:tabs>
        <w:tab w:val="center" w:pos="4800"/>
        <w:tab w:val="right" w:pos="9600"/>
      </w:tabs>
    </w:pPr>
    <w:rPr>
      <w:rFonts w:cs="Times New Roman"/>
      <w:b/>
    </w:rPr>
  </w:style>
  <w:style w:type="character" w:customStyle="1" w:styleId="MTDisplayEquationZchn">
    <w:name w:val="MTDisplayEquation Zchn"/>
    <w:link w:val="MTDisplayEquation"/>
    <w:rsid w:val="007F1AF6"/>
    <w:rPr>
      <w:rFonts w:ascii="Verdana" w:hAnsi="Verdana" w:cs="Verdana"/>
      <w:b/>
      <w:sz w:val="22"/>
      <w:szCs w:val="24"/>
      <w:lang w:val="de-DE" w:eastAsia="de-CH"/>
    </w:rPr>
  </w:style>
  <w:style w:type="paragraph" w:customStyle="1" w:styleId="Braille">
    <w:name w:val="Braille"/>
    <w:basedOn w:val="Standard"/>
    <w:link w:val="BrailleZchn"/>
    <w:qFormat/>
    <w:rsid w:val="00E27887"/>
    <w:pPr>
      <w:keepNext/>
      <w:ind w:left="709" w:hanging="709"/>
    </w:pPr>
    <w:rPr>
      <w:rFonts w:ascii="Blista Braille Plus (ANSI)" w:hAnsi="Blista Braille Plus (ANSI)" w:cs="Times New Roman"/>
      <w:sz w:val="32"/>
    </w:rPr>
  </w:style>
  <w:style w:type="paragraph" w:customStyle="1" w:styleId="latex">
    <w:name w:val="latex"/>
    <w:basedOn w:val="Braille"/>
    <w:qFormat/>
    <w:rsid w:val="007C6AAE"/>
  </w:style>
  <w:style w:type="character" w:customStyle="1" w:styleId="BrailleZchn">
    <w:name w:val="Braille Zchn"/>
    <w:link w:val="Braille"/>
    <w:rsid w:val="00E27887"/>
    <w:rPr>
      <w:rFonts w:ascii="Blista Braille Plus (ANSI)" w:hAnsi="Blista Braille Plus (ANSI)"/>
      <w:sz w:val="32"/>
      <w:szCs w:val="24"/>
      <w:lang w:val="de-DE" w:eastAsia="de-CH"/>
    </w:rPr>
  </w:style>
  <w:style w:type="paragraph" w:customStyle="1" w:styleId="LaTeX0">
    <w:name w:val="LaTeX"/>
    <w:basedOn w:val="Standard"/>
    <w:link w:val="LaTeXZchn"/>
    <w:qFormat/>
    <w:rsid w:val="007D72D8"/>
    <w:pPr>
      <w:spacing w:before="60"/>
    </w:pPr>
    <w:rPr>
      <w:rFonts w:ascii="Courier New" w:hAnsi="Courier New" w:cs="Times New Roman"/>
    </w:rPr>
  </w:style>
  <w:style w:type="paragraph" w:customStyle="1" w:styleId="Beispiel">
    <w:name w:val="Beispiel"/>
    <w:basedOn w:val="Standard"/>
    <w:link w:val="BeispielZchn"/>
    <w:qFormat/>
    <w:rsid w:val="00C614B4"/>
    <w:pPr>
      <w:keepNext/>
      <w:spacing w:after="160"/>
      <w:ind w:left="709" w:hanging="709"/>
    </w:pPr>
    <w:rPr>
      <w:rFonts w:cs="Times New Roman"/>
      <w:b/>
    </w:rPr>
  </w:style>
  <w:style w:type="character" w:customStyle="1" w:styleId="LaTeXZchn">
    <w:name w:val="LaTeX Zchn"/>
    <w:link w:val="LaTeX0"/>
    <w:rsid w:val="007D72D8"/>
    <w:rPr>
      <w:rFonts w:ascii="Courier New" w:hAnsi="Courier New"/>
      <w:sz w:val="22"/>
      <w:szCs w:val="24"/>
      <w:lang w:val="de-DE" w:eastAsia="de-CH"/>
    </w:rPr>
  </w:style>
  <w:style w:type="paragraph" w:customStyle="1" w:styleId="Schwarzschrift">
    <w:name w:val="Schwarzschrift"/>
    <w:basedOn w:val="Standard"/>
    <w:link w:val="SchwarzschriftZchn"/>
    <w:qFormat/>
    <w:rsid w:val="00C614B4"/>
    <w:pPr>
      <w:keepNext/>
      <w:spacing w:before="40" w:after="160"/>
    </w:pPr>
    <w:rPr>
      <w:rFonts w:cs="Times New Roman"/>
    </w:rPr>
  </w:style>
  <w:style w:type="character" w:customStyle="1" w:styleId="BeispielZchn">
    <w:name w:val="Beispiel Zchn"/>
    <w:link w:val="Beispiel"/>
    <w:rsid w:val="00C614B4"/>
    <w:rPr>
      <w:rFonts w:ascii="Verdana" w:hAnsi="Verdana"/>
      <w:b/>
      <w:sz w:val="28"/>
      <w:szCs w:val="24"/>
      <w:lang w:val="de-DE" w:eastAsia="de-CH"/>
    </w:rPr>
  </w:style>
  <w:style w:type="character" w:customStyle="1" w:styleId="FormatvorlageBrailleblistaMarburg-mH16Pt">
    <w:name w:val="Formatvorlage Braille blista Marburg - mH 16 Pt."/>
    <w:rsid w:val="0005440A"/>
    <w:rPr>
      <w:rFonts w:ascii="Times New Roman" w:hAnsi="Times New Roman"/>
      <w:sz w:val="24"/>
    </w:rPr>
  </w:style>
  <w:style w:type="character" w:customStyle="1" w:styleId="SchwarzschriftZchn">
    <w:name w:val="Schwarzschrift Zchn"/>
    <w:link w:val="Schwarzschrift"/>
    <w:rsid w:val="00C614B4"/>
    <w:rPr>
      <w:rFonts w:ascii="Verdana" w:hAnsi="Verdana"/>
      <w:sz w:val="28"/>
      <w:szCs w:val="24"/>
      <w:lang w:val="de-DE" w:eastAsia="de-CH"/>
    </w:rPr>
  </w:style>
  <w:style w:type="paragraph" w:customStyle="1" w:styleId="Hinweis">
    <w:name w:val="Hinweis"/>
    <w:basedOn w:val="Standard"/>
    <w:qFormat/>
    <w:rsid w:val="00434302"/>
    <w:pPr>
      <w:ind w:left="709" w:hanging="709"/>
    </w:pPr>
    <w:rPr>
      <w:b/>
    </w:rPr>
  </w:style>
  <w:style w:type="character" w:styleId="Kommentarzeichen">
    <w:name w:val="annotation reference"/>
    <w:rsid w:val="00761714"/>
    <w:rPr>
      <w:sz w:val="16"/>
      <w:szCs w:val="16"/>
    </w:rPr>
  </w:style>
  <w:style w:type="paragraph" w:styleId="Kommentartext">
    <w:name w:val="annotation text"/>
    <w:basedOn w:val="Standard"/>
    <w:link w:val="KommentartextZchn"/>
    <w:rsid w:val="00761714"/>
    <w:rPr>
      <w:rFonts w:cs="Times New Roman"/>
      <w:sz w:val="20"/>
      <w:szCs w:val="20"/>
    </w:rPr>
  </w:style>
  <w:style w:type="character" w:customStyle="1" w:styleId="KommentartextZchn">
    <w:name w:val="Kommentartext Zchn"/>
    <w:link w:val="Kommentartext"/>
    <w:rsid w:val="00761714"/>
    <w:rPr>
      <w:rFonts w:ascii="Verdana" w:hAnsi="Verdana" w:cs="Verdana"/>
      <w:lang w:val="de-DE" w:eastAsia="de-CH"/>
    </w:rPr>
  </w:style>
  <w:style w:type="paragraph" w:styleId="Kommentarthema">
    <w:name w:val="annotation subject"/>
    <w:basedOn w:val="Kommentartext"/>
    <w:next w:val="Kommentartext"/>
    <w:link w:val="KommentarthemaZchn"/>
    <w:rsid w:val="00761714"/>
    <w:rPr>
      <w:b/>
      <w:bCs/>
    </w:rPr>
  </w:style>
  <w:style w:type="character" w:customStyle="1" w:styleId="KommentarthemaZchn">
    <w:name w:val="Kommentarthema Zchn"/>
    <w:link w:val="Kommentarthema"/>
    <w:rsid w:val="00761714"/>
    <w:rPr>
      <w:rFonts w:ascii="Verdana" w:hAnsi="Verdana" w:cs="Verdana"/>
      <w:b/>
      <w:bCs/>
      <w:lang w:val="de-DE" w:eastAsia="de-CH"/>
    </w:rPr>
  </w:style>
  <w:style w:type="paragraph" w:customStyle="1" w:styleId="Stern">
    <w:name w:val="Stern"/>
    <w:basedOn w:val="Strichliliste"/>
    <w:qFormat/>
    <w:rsid w:val="004F1015"/>
  </w:style>
  <w:style w:type="paragraph" w:customStyle="1" w:styleId="FormatvorlageZeichenlisteBlistaBraillePlusANSI">
    <w:name w:val="Formatvorlage Zeichenliste + Blista Braille Plus (ANSI)"/>
    <w:basedOn w:val="Zeichenliste"/>
    <w:link w:val="FormatvorlageZeichenlisteBlistaBraillePlusANSIChar"/>
    <w:rsid w:val="00A36890"/>
    <w:rPr>
      <w:rFonts w:ascii="blistabraille6+" w:hAnsi="blistabraille6+"/>
    </w:rPr>
  </w:style>
  <w:style w:type="character" w:customStyle="1" w:styleId="ZeichenlisteChar">
    <w:name w:val="Zeichenliste Char"/>
    <w:link w:val="Zeichenliste"/>
    <w:rsid w:val="00D76E3A"/>
    <w:rPr>
      <w:rFonts w:ascii="Verdana" w:hAnsi="Verdana"/>
      <w:sz w:val="22"/>
      <w:szCs w:val="24"/>
      <w:lang w:val="de-DE" w:eastAsia="de-CH"/>
    </w:rPr>
  </w:style>
  <w:style w:type="character" w:customStyle="1" w:styleId="FormatvorlageZeichenlisteBlistaBraillePlusANSIChar">
    <w:name w:val="Formatvorlage Zeichenliste + Blista Braille Plus (ANSI) Char"/>
    <w:link w:val="FormatvorlageZeichenlisteBlistaBraillePlusANSI"/>
    <w:rsid w:val="00A36890"/>
    <w:rPr>
      <w:rFonts w:ascii="blistabraille6+" w:hAnsi="blistabraille6+" w:cs="Verdana"/>
      <w:sz w:val="22"/>
      <w:szCs w:val="24"/>
      <w:lang w:val="de-DE" w:eastAsia="de-CH"/>
    </w:rPr>
  </w:style>
  <w:style w:type="character" w:customStyle="1" w:styleId="FormatvorlageBlistaBraillePlusANSI">
    <w:name w:val="Formatvorlage Blista Braille Plus (ANSI)"/>
    <w:rsid w:val="00A36890"/>
    <w:rPr>
      <w:rFonts w:ascii="blistabraille6+" w:hAnsi="blistabraille6+"/>
    </w:rPr>
  </w:style>
  <w:style w:type="paragraph" w:styleId="berarbeitung">
    <w:name w:val="Revision"/>
    <w:hidden/>
    <w:uiPriority w:val="99"/>
    <w:semiHidden/>
    <w:rsid w:val="00D07058"/>
    <w:rPr>
      <w:rFonts w:ascii="Verdana" w:hAnsi="Verdana" w:cs="Verdana"/>
      <w:sz w:val="22"/>
      <w:szCs w:val="24"/>
      <w:lang w:val="de-DE" w:eastAsia="de-CH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FA7F98"/>
    <w:rPr>
      <w:rFonts w:cs="Times New Roman"/>
      <w:sz w:val="20"/>
      <w:szCs w:val="20"/>
    </w:rPr>
  </w:style>
  <w:style w:type="character" w:customStyle="1" w:styleId="FunotentextZchn">
    <w:name w:val="Fußnotentext Zchn"/>
    <w:link w:val="Funotentext"/>
    <w:uiPriority w:val="99"/>
    <w:semiHidden/>
    <w:rsid w:val="00FA7F98"/>
    <w:rPr>
      <w:rFonts w:ascii="Verdana" w:hAnsi="Verdana" w:cs="Verdana"/>
      <w:lang w:val="de-DE" w:eastAsia="de-CH"/>
    </w:rPr>
  </w:style>
  <w:style w:type="character" w:styleId="Funotenzeichen">
    <w:name w:val="footnote reference"/>
    <w:uiPriority w:val="99"/>
    <w:semiHidden/>
    <w:unhideWhenUsed/>
    <w:rsid w:val="00FA7F98"/>
    <w:rPr>
      <w:vertAlign w:val="superscript"/>
    </w:rPr>
  </w:style>
  <w:style w:type="paragraph" w:customStyle="1" w:styleId="OderBeispiel">
    <w:name w:val="OderBeispiel"/>
    <w:basedOn w:val="Standard"/>
    <w:link w:val="OderBeispielZchn"/>
    <w:qFormat/>
    <w:rsid w:val="00A6409D"/>
    <w:pPr>
      <w:keepNext/>
      <w:spacing w:before="160" w:after="160"/>
    </w:pPr>
    <w:rPr>
      <w:rFonts w:cs="Times New Roman"/>
    </w:rPr>
  </w:style>
  <w:style w:type="character" w:customStyle="1" w:styleId="FuzeileZchn">
    <w:name w:val="Fußzeile Zchn"/>
    <w:link w:val="Fuzeile"/>
    <w:uiPriority w:val="99"/>
    <w:rsid w:val="0055086D"/>
    <w:rPr>
      <w:rFonts w:ascii="Verdana" w:hAnsi="Verdana" w:cs="Verdana"/>
      <w:sz w:val="22"/>
      <w:szCs w:val="24"/>
      <w:lang w:val="de-DE" w:eastAsia="de-CH"/>
    </w:rPr>
  </w:style>
  <w:style w:type="character" w:customStyle="1" w:styleId="OderBeispielZchn">
    <w:name w:val="OderBeispiel Zchn"/>
    <w:link w:val="OderBeispiel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Bri">
    <w:name w:val="Bri"/>
    <w:basedOn w:val="Standard"/>
    <w:qFormat/>
    <w:rsid w:val="00C928C5"/>
  </w:style>
  <w:style w:type="character" w:customStyle="1" w:styleId="NurTextZchn">
    <w:name w:val="Nur Text Zchn"/>
    <w:link w:val="NurText"/>
    <w:uiPriority w:val="99"/>
    <w:locked/>
    <w:rsid w:val="000E6198"/>
    <w:rPr>
      <w:rFonts w:ascii="Courier New" w:hAnsi="Courier New" w:cs="Courier New"/>
      <w:lang w:val="de-DE" w:eastAsia="de-CH"/>
    </w:rPr>
  </w:style>
  <w:style w:type="paragraph" w:styleId="Inhaltsverzeichnisberschrift">
    <w:name w:val="TOC Heading"/>
    <w:basedOn w:val="berschrift1"/>
    <w:next w:val="Standard"/>
    <w:uiPriority w:val="39"/>
    <w:qFormat/>
    <w:rsid w:val="00E37F3C"/>
    <w:pPr>
      <w:keepLines/>
      <w:outlineLvl w:val="9"/>
    </w:pPr>
    <w:rPr>
      <w:rFonts w:cs="Times New Roman"/>
      <w:kern w:val="0"/>
      <w:szCs w:val="28"/>
      <w:lang w:eastAsia="en-US"/>
    </w:rPr>
  </w:style>
  <w:style w:type="paragraph" w:customStyle="1" w:styleId="Folgeabsatz-Punkt">
    <w:name w:val="Folgeabsatz-Punkt"/>
    <w:basedOn w:val="Standard"/>
    <w:link w:val="Folgeabsatz-PunktZchn"/>
    <w:qFormat/>
    <w:rsid w:val="00AF7F76"/>
    <w:pPr>
      <w:ind w:left="283"/>
    </w:pPr>
    <w:rPr>
      <w:rFonts w:cs="Times New Roman"/>
    </w:rPr>
  </w:style>
  <w:style w:type="paragraph" w:customStyle="1" w:styleId="Glossar">
    <w:name w:val="Glossar"/>
    <w:basedOn w:val="Standard"/>
    <w:link w:val="GlossarZchn"/>
    <w:qFormat/>
    <w:rsid w:val="00B233EE"/>
    <w:pPr>
      <w:keepNext/>
      <w:spacing w:after="120"/>
      <w:ind w:left="567" w:hanging="567"/>
      <w:outlineLvl w:val="3"/>
    </w:pPr>
    <w:rPr>
      <w:rFonts w:cs="Times New Roman"/>
      <w:b/>
      <w:sz w:val="24"/>
    </w:rPr>
  </w:style>
  <w:style w:type="paragraph" w:styleId="Listenabsatz">
    <w:name w:val="List Paragraph"/>
    <w:basedOn w:val="Standard"/>
    <w:uiPriority w:val="34"/>
    <w:qFormat/>
    <w:rsid w:val="005D5D4E"/>
    <w:pPr>
      <w:ind w:left="720"/>
    </w:pPr>
  </w:style>
  <w:style w:type="character" w:customStyle="1" w:styleId="Folgeabsatz-PunktZchn">
    <w:name w:val="Folgeabsatz-Punkt Zchn"/>
    <w:link w:val="Folgeabsatz-Punkt"/>
    <w:rsid w:val="00AF7F76"/>
    <w:rPr>
      <w:rFonts w:ascii="Verdana" w:hAnsi="Verdana" w:cs="Verdana"/>
      <w:sz w:val="22"/>
      <w:szCs w:val="24"/>
      <w:lang w:val="de-DE" w:eastAsia="de-CH"/>
    </w:rPr>
  </w:style>
  <w:style w:type="character" w:customStyle="1" w:styleId="GlossarZchn">
    <w:name w:val="Glossar Zchn"/>
    <w:link w:val="Glossar"/>
    <w:rsid w:val="00B233EE"/>
    <w:rPr>
      <w:rFonts w:ascii="Verdana" w:hAnsi="Verdana" w:cs="Verdana"/>
      <w:b/>
      <w:sz w:val="24"/>
      <w:szCs w:val="24"/>
      <w:lang w:val="de-DE" w:eastAsia="de-CH"/>
    </w:rPr>
  </w:style>
  <w:style w:type="table" w:customStyle="1" w:styleId="Tabellenraster1">
    <w:name w:val="Tabellenraster1"/>
    <w:aliases w:val="Table Grid"/>
    <w:basedOn w:val="NormaleTabelle"/>
    <w:rsid w:val="006B769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rmatvorlageBlistaBraillePlusANSIBenutzerdefinierteFarbeRGB247">
    <w:name w:val="Formatvorlage Blista Braille Plus (ANSI) Benutzerdefinierte Farbe(RGB(247"/>
    <w:aliases w:val="..."/>
    <w:rsid w:val="006B769A"/>
    <w:rPr>
      <w:rFonts w:ascii="blistabraille6+" w:hAnsi="blistabraille6+"/>
      <w:color w:val="F79646"/>
    </w:rPr>
  </w:style>
  <w:style w:type="paragraph" w:styleId="Dokumentstruktur">
    <w:name w:val="Document Map"/>
    <w:basedOn w:val="Standard"/>
    <w:link w:val="DokumentstrukturZchn"/>
    <w:semiHidden/>
    <w:rsid w:val="006B769A"/>
    <w:pPr>
      <w:shd w:val="clear" w:color="auto" w:fill="000080"/>
    </w:pPr>
    <w:rPr>
      <w:rFonts w:ascii="Tahoma" w:hAnsi="Tahoma" w:cs="Times New Roman"/>
    </w:rPr>
  </w:style>
  <w:style w:type="character" w:customStyle="1" w:styleId="DokumentstrukturZchn">
    <w:name w:val="Dokumentstruktur Zchn"/>
    <w:link w:val="Dokumentstruktur"/>
    <w:semiHidden/>
    <w:rsid w:val="006B769A"/>
    <w:rPr>
      <w:rFonts w:ascii="Tahoma" w:hAnsi="Tahoma" w:cs="Tahoma"/>
      <w:sz w:val="22"/>
      <w:szCs w:val="24"/>
      <w:shd w:val="clear" w:color="auto" w:fill="000080"/>
      <w:lang w:val="de-DE" w:eastAsia="de-CH"/>
    </w:rPr>
  </w:style>
  <w:style w:type="paragraph" w:styleId="StandardWeb">
    <w:name w:val="Normal (Web)"/>
    <w:basedOn w:val="Standard"/>
    <w:uiPriority w:val="99"/>
    <w:semiHidden/>
    <w:unhideWhenUsed/>
    <w:rsid w:val="00BC796D"/>
    <w:pPr>
      <w:spacing w:before="100" w:beforeAutospacing="1" w:after="100" w:afterAutospacing="1"/>
    </w:pPr>
    <w:rPr>
      <w:rFonts w:ascii="Times New Roman" w:hAnsi="Times New Roman" w:cs="Times New Roman"/>
      <w:sz w:val="24"/>
      <w:lang w:eastAsia="de-DE"/>
    </w:rPr>
  </w:style>
  <w:style w:type="character" w:styleId="Fett">
    <w:name w:val="Strong"/>
    <w:uiPriority w:val="22"/>
    <w:qFormat/>
    <w:rsid w:val="00BC796D"/>
    <w:rPr>
      <w:b/>
      <w:bCs/>
    </w:rPr>
  </w:style>
  <w:style w:type="paragraph" w:customStyle="1" w:styleId="Anmerkung">
    <w:name w:val="Anmerkung"/>
    <w:basedOn w:val="Standard"/>
    <w:link w:val="AnmerkungZchn"/>
    <w:qFormat/>
    <w:rsid w:val="00A6409D"/>
    <w:pPr>
      <w:keepNext/>
      <w:spacing w:after="240"/>
    </w:pPr>
    <w:rPr>
      <w:rFonts w:cs="Times New Roman"/>
    </w:rPr>
  </w:style>
  <w:style w:type="paragraph" w:customStyle="1" w:styleId="Zeichlistenberschrift">
    <w:name w:val="Zeichlistenüberschrift"/>
    <w:basedOn w:val="Zeichenliste"/>
    <w:link w:val="ZeichlistenberschriftZchn"/>
    <w:rsid w:val="00EB04E2"/>
    <w:pPr>
      <w:keepNext/>
      <w:tabs>
        <w:tab w:val="clear" w:pos="2835"/>
        <w:tab w:val="clear" w:pos="3969"/>
      </w:tabs>
      <w:ind w:left="0" w:firstLine="0"/>
    </w:pPr>
  </w:style>
  <w:style w:type="character" w:customStyle="1" w:styleId="AnmerkungZchn">
    <w:name w:val="Anmerkung Zchn"/>
    <w:link w:val="Anmerkung"/>
    <w:rsid w:val="00A6409D"/>
    <w:rPr>
      <w:rFonts w:ascii="Verdana" w:hAnsi="Verdana"/>
      <w:sz w:val="28"/>
      <w:szCs w:val="24"/>
      <w:lang w:val="de-DE" w:eastAsia="de-CH"/>
    </w:rPr>
  </w:style>
  <w:style w:type="paragraph" w:customStyle="1" w:styleId="Inhaltberschrift">
    <w:name w:val="InhaltÜberschrift"/>
    <w:basedOn w:val="berschrift1"/>
    <w:next w:val="Standard"/>
    <w:link w:val="InhaltberschriftZchn"/>
    <w:qFormat/>
    <w:rsid w:val="00F25B38"/>
    <w:pPr>
      <w:outlineLvl w:val="9"/>
    </w:pPr>
    <w:rPr>
      <w:rFonts w:cs="Times New Roman"/>
      <w:b w:val="0"/>
      <w:bCs w:val="0"/>
    </w:rPr>
  </w:style>
  <w:style w:type="character" w:customStyle="1" w:styleId="ZeichlistenberschriftZchn">
    <w:name w:val="Zeichlistenüberschrift Zchn"/>
    <w:basedOn w:val="ZeichenlisteChar"/>
    <w:link w:val="Zeichlistenberschrift"/>
    <w:rsid w:val="00EB04E2"/>
    <w:rPr>
      <w:rFonts w:ascii="Verdana" w:hAnsi="Verdana"/>
      <w:sz w:val="22"/>
      <w:szCs w:val="24"/>
      <w:lang w:val="de-DE" w:eastAsia="de-CH"/>
    </w:rPr>
  </w:style>
  <w:style w:type="character" w:customStyle="1" w:styleId="InhaltberschriftZchn">
    <w:name w:val="InhaltÜberschrift Zchn"/>
    <w:link w:val="Inhaltberschrift"/>
    <w:rsid w:val="00F25B38"/>
    <w:rPr>
      <w:rFonts w:ascii="Verdana" w:hAnsi="Verdana" w:cs="Verdana"/>
      <w:kern w:val="32"/>
      <w:sz w:val="40"/>
      <w:szCs w:val="40"/>
      <w:lang w:val="de-DE"/>
    </w:rPr>
  </w:style>
  <w:style w:type="character" w:customStyle="1" w:styleId="berschrift1Zchn">
    <w:name w:val="Überschrift 1 Zchn"/>
    <w:basedOn w:val="Absatz-Standardschriftart"/>
    <w:link w:val="berschrift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character" w:customStyle="1" w:styleId="berschrift2Zchn">
    <w:name w:val="Überschrift 2 Zchn"/>
    <w:basedOn w:val="Absatz-Standardschriftart"/>
    <w:link w:val="berschrift2"/>
    <w:rsid w:val="005411F7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berschrift3Zchn">
    <w:name w:val="Überschrift 3 Zchn"/>
    <w:link w:val="berschrift3"/>
    <w:rsid w:val="00090565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Zeichenlistenberschrift">
    <w:name w:val="Zeichenlistenüberschrift"/>
    <w:basedOn w:val="Zeichlistenberschrift"/>
    <w:link w:val="ZeichenlistenberschriftZchn"/>
    <w:qFormat/>
    <w:rsid w:val="00ED424F"/>
    <w:pPr>
      <w:spacing w:after="80"/>
      <w:ind w:right="1134"/>
    </w:pPr>
  </w:style>
  <w:style w:type="character" w:customStyle="1" w:styleId="ZeichenlistenberschriftZchn">
    <w:name w:val="Zeichenlistenüberschrift Zchn"/>
    <w:basedOn w:val="ZeichlistenberschriftZchn"/>
    <w:link w:val="Zeichenlistenberschrift"/>
    <w:rsid w:val="00ED424F"/>
    <w:rPr>
      <w:rFonts w:ascii="Verdana" w:hAnsi="Verdana"/>
      <w:sz w:val="28"/>
      <w:szCs w:val="24"/>
      <w:lang w:val="de-DE" w:eastAsia="de-CH"/>
    </w:rPr>
  </w:style>
  <w:style w:type="paragraph" w:customStyle="1" w:styleId="Ue1A1">
    <w:name w:val="Ue1_A1"/>
    <w:basedOn w:val="berschrift1"/>
    <w:link w:val="Ue1A1Zchn"/>
    <w:qFormat/>
    <w:rsid w:val="00E35D43"/>
    <w:pPr>
      <w:ind w:left="879" w:hanging="879"/>
    </w:pPr>
  </w:style>
  <w:style w:type="paragraph" w:customStyle="1" w:styleId="Ue111">
    <w:name w:val="Ue1_11"/>
    <w:basedOn w:val="berschrift1"/>
    <w:link w:val="Ue111Zchn"/>
    <w:qFormat/>
    <w:rsid w:val="00096696"/>
    <w:pPr>
      <w:ind w:left="851" w:hanging="851"/>
    </w:pPr>
  </w:style>
  <w:style w:type="character" w:customStyle="1" w:styleId="Ue1A1Zchn">
    <w:name w:val="Ue1_A1 Zchn"/>
    <w:basedOn w:val="berschrift1Zchn"/>
    <w:link w:val="Ue1A1"/>
    <w:rsid w:val="00E35D43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11">
    <w:name w:val="Ue1_1"/>
    <w:basedOn w:val="berschrift1"/>
    <w:link w:val="Ue11Zchn"/>
    <w:qFormat/>
    <w:rsid w:val="001907B4"/>
    <w:pPr>
      <w:ind w:left="510" w:hanging="510"/>
    </w:pPr>
  </w:style>
  <w:style w:type="character" w:customStyle="1" w:styleId="Ue111Zchn">
    <w:name w:val="Ue1_11 Zchn"/>
    <w:basedOn w:val="berschrift1Zchn"/>
    <w:link w:val="Ue111"/>
    <w:rsid w:val="00096696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31-1-1">
    <w:name w:val="Ue3_1-1-1"/>
    <w:basedOn w:val="berschrift2"/>
    <w:link w:val="Ue31-1-1Zchn"/>
    <w:qFormat/>
    <w:rsid w:val="00616A1D"/>
    <w:pPr>
      <w:ind w:left="1049" w:hanging="1049"/>
      <w:outlineLvl w:val="2"/>
    </w:pPr>
    <w:rPr>
      <w:sz w:val="32"/>
    </w:rPr>
  </w:style>
  <w:style w:type="character" w:customStyle="1" w:styleId="Ue11Zchn">
    <w:name w:val="Ue1_1 Zchn"/>
    <w:basedOn w:val="berschrift1Zchn"/>
    <w:link w:val="Ue11"/>
    <w:rsid w:val="001907B4"/>
    <w:rPr>
      <w:rFonts w:ascii="Verdana" w:hAnsi="Verdana" w:cs="Verdana"/>
      <w:b/>
      <w:bCs/>
      <w:kern w:val="32"/>
      <w:sz w:val="48"/>
      <w:szCs w:val="40"/>
      <w:lang w:val="de-DE" w:eastAsia="de-CH"/>
    </w:rPr>
  </w:style>
  <w:style w:type="paragraph" w:customStyle="1" w:styleId="Ue21-1">
    <w:name w:val="Ue2_1-1"/>
    <w:basedOn w:val="berschrift2"/>
    <w:link w:val="Ue21-1Zchn"/>
    <w:qFormat/>
    <w:rsid w:val="00F96678"/>
    <w:pPr>
      <w:ind w:left="765" w:hanging="765"/>
    </w:pPr>
  </w:style>
  <w:style w:type="character" w:customStyle="1" w:styleId="Ue31-1-1Zchn">
    <w:name w:val="Ue3_1-1-1 Zchn"/>
    <w:basedOn w:val="berschrift3Zchn"/>
    <w:link w:val="Ue31-1-1"/>
    <w:rsid w:val="00616A1D"/>
    <w:rPr>
      <w:rFonts w:ascii="Verdana" w:hAnsi="Verdana" w:cs="Verdana"/>
      <w:b/>
      <w:bCs/>
      <w:sz w:val="32"/>
      <w:szCs w:val="36"/>
      <w:lang w:val="de-DE" w:eastAsia="de-CH"/>
    </w:rPr>
  </w:style>
  <w:style w:type="paragraph" w:customStyle="1" w:styleId="Ue211-1">
    <w:name w:val="Ue2_11-1"/>
    <w:basedOn w:val="berschrift2"/>
    <w:link w:val="Ue211-1Zchn"/>
    <w:qFormat/>
    <w:rsid w:val="00F96678"/>
    <w:pPr>
      <w:ind w:left="1021" w:hanging="1021"/>
    </w:pPr>
  </w:style>
  <w:style w:type="character" w:customStyle="1" w:styleId="Ue21-1Zchn">
    <w:name w:val="Ue2_1-1 Zchn"/>
    <w:basedOn w:val="berschrift2Zchn"/>
    <w:link w:val="Ue2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2A1-1">
    <w:name w:val="Ue2_A1-1"/>
    <w:basedOn w:val="berschrift2"/>
    <w:link w:val="Ue2A1-1Zchn"/>
    <w:qFormat/>
    <w:rsid w:val="00F96678"/>
    <w:pPr>
      <w:ind w:left="1287" w:hanging="1287"/>
    </w:pPr>
  </w:style>
  <w:style w:type="character" w:customStyle="1" w:styleId="Ue211-1Zchn">
    <w:name w:val="Ue2_11-1 Zchn"/>
    <w:basedOn w:val="berschrift2Zchn"/>
    <w:link w:val="Ue21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paragraph" w:customStyle="1" w:styleId="Ue311-1-1">
    <w:name w:val="Ue3_11-1-1"/>
    <w:basedOn w:val="Ue31-1-1"/>
    <w:link w:val="Ue311-1-1Zchn"/>
    <w:qFormat/>
    <w:rsid w:val="00446B1E"/>
    <w:pPr>
      <w:ind w:left="1004" w:hanging="1004"/>
    </w:pPr>
  </w:style>
  <w:style w:type="character" w:customStyle="1" w:styleId="Ue2A1-1Zchn">
    <w:name w:val="Ue2_A1-1 Zchn"/>
    <w:basedOn w:val="berschrift2Zchn"/>
    <w:link w:val="Ue2A1-1"/>
    <w:rsid w:val="00F96678"/>
    <w:rPr>
      <w:rFonts w:ascii="Verdana" w:hAnsi="Verdana" w:cs="Verdana"/>
      <w:b/>
      <w:bCs/>
      <w:sz w:val="36"/>
      <w:szCs w:val="36"/>
      <w:lang w:val="de-DE" w:eastAsia="de-CH"/>
    </w:rPr>
  </w:style>
  <w:style w:type="character" w:customStyle="1" w:styleId="Ue311-1-1Zchn">
    <w:name w:val="Ue3_11-1-1 Zchn"/>
    <w:basedOn w:val="Ue31-1-1Zchn"/>
    <w:link w:val="Ue311-1-1"/>
    <w:rsid w:val="00446B1E"/>
    <w:rPr>
      <w:rFonts w:ascii="Verdana" w:hAnsi="Verdana" w:cs="Verdana"/>
      <w:b/>
      <w:bCs/>
      <w:sz w:val="26"/>
      <w:szCs w:val="32"/>
      <w:lang w:val="de-DE" w:eastAsia="de-CH"/>
    </w:rPr>
  </w:style>
  <w:style w:type="paragraph" w:customStyle="1" w:styleId="Leerzeile">
    <w:name w:val="Leerzeile"/>
    <w:basedOn w:val="Standard"/>
    <w:link w:val="LeerzeileZchn"/>
    <w:qFormat/>
    <w:rsid w:val="002A0442"/>
    <w:rPr>
      <w:sz w:val="10"/>
    </w:rPr>
  </w:style>
  <w:style w:type="character" w:customStyle="1" w:styleId="LeerzeileZchn">
    <w:name w:val="Leerzeile Zchn"/>
    <w:basedOn w:val="Absatz-Standardschriftart"/>
    <w:link w:val="Leerzeile"/>
    <w:rsid w:val="002A0442"/>
    <w:rPr>
      <w:rFonts w:ascii="Verdana" w:hAnsi="Verdana" w:cs="Verdana"/>
      <w:sz w:val="10"/>
      <w:szCs w:val="24"/>
      <w:lang w:val="de-DE" w:eastAsia="de-CH"/>
    </w:rPr>
  </w:style>
  <w:style w:type="paragraph" w:customStyle="1" w:styleId="FesteLeerzeile">
    <w:name w:val="FesteLeerzeile"/>
    <w:basedOn w:val="Standard"/>
    <w:link w:val="FesteLeerzeileZchn"/>
    <w:qFormat/>
    <w:rsid w:val="00AC6F92"/>
  </w:style>
  <w:style w:type="character" w:customStyle="1" w:styleId="FesteLeerzeileZchn">
    <w:name w:val="FesteLeerzeile Zchn"/>
    <w:basedOn w:val="Absatz-Standardschriftart"/>
    <w:link w:val="FesteLeerzeile"/>
    <w:rsid w:val="00AC6F92"/>
    <w:rPr>
      <w:rFonts w:ascii="Verdana" w:hAnsi="Verdana" w:cs="Verdana"/>
      <w:sz w:val="22"/>
      <w:szCs w:val="24"/>
      <w:lang w:val="de-DE" w:eastAsia="de-CH"/>
    </w:rPr>
  </w:style>
  <w:style w:type="paragraph" w:customStyle="1" w:styleId="Glossareintrag">
    <w:name w:val="Glossareintrag"/>
    <w:basedOn w:val="Standard"/>
    <w:link w:val="GlossareintragZchn"/>
    <w:qFormat/>
    <w:rsid w:val="002C4393"/>
    <w:pPr>
      <w:ind w:left="284" w:hanging="284"/>
    </w:pPr>
  </w:style>
  <w:style w:type="paragraph" w:customStyle="1" w:styleId="Text">
    <w:name w:val="Text"/>
    <w:basedOn w:val="Standard"/>
    <w:link w:val="TextZchn"/>
    <w:qFormat/>
    <w:rsid w:val="00E33E2E"/>
  </w:style>
  <w:style w:type="character" w:customStyle="1" w:styleId="GlossareintragZchn">
    <w:name w:val="Glossareintrag Zchn"/>
    <w:basedOn w:val="Absatz-Standardschriftart"/>
    <w:link w:val="Glossareintrag"/>
    <w:rsid w:val="002C4393"/>
    <w:rPr>
      <w:rFonts w:ascii="Verdana" w:hAnsi="Verdana" w:cs="Verdana"/>
      <w:sz w:val="22"/>
      <w:szCs w:val="24"/>
      <w:lang w:val="de-DE" w:eastAsia="de-CH"/>
    </w:rPr>
  </w:style>
  <w:style w:type="paragraph" w:customStyle="1" w:styleId="Zentriert">
    <w:name w:val="Zentriert"/>
    <w:basedOn w:val="Text"/>
    <w:link w:val="ZentriertZchn"/>
    <w:qFormat/>
    <w:rsid w:val="00E33E2E"/>
    <w:pPr>
      <w:jc w:val="center"/>
    </w:pPr>
  </w:style>
  <w:style w:type="character" w:customStyle="1" w:styleId="TextZchn">
    <w:name w:val="Text Zchn"/>
    <w:basedOn w:val="Absatz-Standardschriftart"/>
    <w:link w:val="Text"/>
    <w:rsid w:val="00E33E2E"/>
    <w:rPr>
      <w:rFonts w:ascii="Verdana" w:hAnsi="Verdana" w:cs="Verdana"/>
      <w:sz w:val="22"/>
      <w:szCs w:val="24"/>
      <w:lang w:val="de-DE" w:eastAsia="de-CH"/>
    </w:rPr>
  </w:style>
  <w:style w:type="character" w:customStyle="1" w:styleId="ZentriertZchn">
    <w:name w:val="Zentriert Zchn"/>
    <w:basedOn w:val="TextZchn"/>
    <w:link w:val="Zentriert"/>
    <w:rsid w:val="00E33E2E"/>
    <w:rPr>
      <w:rFonts w:ascii="Verdana" w:hAnsi="Verdana" w:cs="Verdana"/>
      <w:sz w:val="22"/>
      <w:szCs w:val="24"/>
      <w:lang w:val="de-DE" w:eastAsia="de-CH"/>
    </w:rPr>
  </w:style>
  <w:style w:type="paragraph" w:customStyle="1" w:styleId="HBS-Steuerzeile">
    <w:name w:val="HBS-Steuerzeile"/>
    <w:basedOn w:val="FesteLeerzeile"/>
    <w:link w:val="HBS-SteuerzeileZchn"/>
    <w:qFormat/>
    <w:rsid w:val="00FE38C9"/>
    <w:rPr>
      <w:rFonts w:ascii="Lucida Console" w:hAnsi="Lucida Console"/>
      <w:vanish/>
      <w:color w:val="76923C" w:themeColor="accent3" w:themeShade="BF"/>
      <w:sz w:val="12"/>
    </w:rPr>
  </w:style>
  <w:style w:type="character" w:customStyle="1" w:styleId="HBS-SteuerzeileZchn">
    <w:name w:val="HBS-Steuerzeile Zchn"/>
    <w:basedOn w:val="FesteLeerzeileZchn"/>
    <w:link w:val="HBS-Steuerzeile"/>
    <w:rsid w:val="00FE38C9"/>
    <w:rPr>
      <w:rFonts w:ascii="Lucida Console" w:hAnsi="Lucida Console" w:cs="Verdana"/>
      <w:vanish/>
      <w:color w:val="76923C" w:themeColor="accent3" w:themeShade="BF"/>
      <w:sz w:val="12"/>
      <w:szCs w:val="24"/>
      <w:lang w:val="de-DE" w:eastAsia="de-CH"/>
    </w:rPr>
  </w:style>
  <w:style w:type="table" w:styleId="Tabellenraster">
    <w:name w:val="Table Grid"/>
    <w:basedOn w:val="NormaleTabelle"/>
    <w:rsid w:val="0076538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Zeichenregister">
    <w:name w:val="Zeichenregister"/>
    <w:basedOn w:val="Zeichenliste"/>
    <w:link w:val="ZeichenregisterZchn"/>
    <w:qFormat/>
    <w:rsid w:val="00441A39"/>
    <w:pPr>
      <w:keepLines/>
      <w:tabs>
        <w:tab w:val="clear" w:pos="2835"/>
        <w:tab w:val="clear" w:pos="3969"/>
        <w:tab w:val="center" w:pos="1985"/>
        <w:tab w:val="left" w:pos="2892"/>
        <w:tab w:val="left" w:pos="5670"/>
      </w:tabs>
      <w:spacing w:after="200"/>
      <w:ind w:left="5670" w:hanging="5670"/>
    </w:pPr>
  </w:style>
  <w:style w:type="paragraph" w:customStyle="1" w:styleId="ZR">
    <w:name w:val="ZR"/>
    <w:basedOn w:val="Zeichenliste"/>
    <w:link w:val="ZRZchn"/>
    <w:qFormat/>
    <w:rsid w:val="001A7DEB"/>
    <w:pPr>
      <w:tabs>
        <w:tab w:val="left" w:pos="6804"/>
        <w:tab w:val="left" w:pos="10120"/>
        <w:tab w:val="left" w:pos="10206"/>
        <w:tab w:val="left" w:pos="12011"/>
        <w:tab w:val="left" w:pos="16144"/>
        <w:tab w:val="left" w:pos="17310"/>
      </w:tabs>
      <w:ind w:right="7765"/>
    </w:pPr>
  </w:style>
  <w:style w:type="character" w:customStyle="1" w:styleId="ZeichenregisterZchn">
    <w:name w:val="Zeichenregister Zchn"/>
    <w:basedOn w:val="ZeichenlisteChar"/>
    <w:link w:val="Zeichenregister"/>
    <w:rsid w:val="00441A39"/>
    <w:rPr>
      <w:rFonts w:ascii="Verdana" w:hAnsi="Verdana"/>
      <w:sz w:val="28"/>
      <w:szCs w:val="24"/>
      <w:lang w:val="de-DE" w:eastAsia="de-CH"/>
    </w:rPr>
  </w:style>
  <w:style w:type="character" w:customStyle="1" w:styleId="ZRZchn">
    <w:name w:val="ZR Zchn"/>
    <w:basedOn w:val="ZeichenlisteChar"/>
    <w:link w:val="ZR"/>
    <w:rsid w:val="001A7DEB"/>
    <w:rPr>
      <w:rFonts w:ascii="Verdana" w:hAnsi="Verdana"/>
      <w:sz w:val="22"/>
      <w:szCs w:val="24"/>
      <w:lang w:val="de-DE" w:eastAsia="de-CH"/>
    </w:rPr>
  </w:style>
  <w:style w:type="paragraph" w:customStyle="1" w:styleId="Glossarliste">
    <w:name w:val="Glossarliste"/>
    <w:basedOn w:val="Glossareintrag"/>
    <w:link w:val="GlossarlisteZchn"/>
    <w:qFormat/>
    <w:rsid w:val="00626A31"/>
    <w:pPr>
      <w:ind w:left="568"/>
    </w:pPr>
  </w:style>
  <w:style w:type="character" w:customStyle="1" w:styleId="GlossarlisteZchn">
    <w:name w:val="Glossarliste Zchn"/>
    <w:basedOn w:val="GlossareintragZchn"/>
    <w:link w:val="Glossarliste"/>
    <w:rsid w:val="00626A31"/>
    <w:rPr>
      <w:rFonts w:ascii="Verdana" w:hAnsi="Verdana" w:cs="Verdana"/>
      <w:sz w:val="22"/>
      <w:szCs w:val="24"/>
      <w:lang w:val="de-DE" w:eastAsia="de-CH"/>
    </w:rPr>
  </w:style>
  <w:style w:type="paragraph" w:customStyle="1" w:styleId="Register">
    <w:name w:val="Register"/>
    <w:basedOn w:val="Standard"/>
    <w:link w:val="RegisterZchn"/>
    <w:qFormat/>
    <w:rsid w:val="00B116C8"/>
    <w:pPr>
      <w:ind w:left="284" w:hanging="284"/>
    </w:pPr>
  </w:style>
  <w:style w:type="paragraph" w:customStyle="1" w:styleId="Register2">
    <w:name w:val="Register2"/>
    <w:basedOn w:val="Register"/>
    <w:link w:val="Register2Zchn"/>
    <w:qFormat/>
    <w:rsid w:val="00B116C8"/>
    <w:pPr>
      <w:ind w:left="568"/>
    </w:pPr>
  </w:style>
  <w:style w:type="character" w:customStyle="1" w:styleId="RegisterZchn">
    <w:name w:val="Register Zchn"/>
    <w:basedOn w:val="Absatz-Standardschriftart"/>
    <w:link w:val="Register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Register2Zchn">
    <w:name w:val="Register2 Zchn"/>
    <w:basedOn w:val="RegisterZchn"/>
    <w:link w:val="Register2"/>
    <w:rsid w:val="00B116C8"/>
    <w:rPr>
      <w:rFonts w:ascii="Verdana" w:hAnsi="Verdana" w:cs="Verdana"/>
      <w:sz w:val="22"/>
      <w:szCs w:val="24"/>
      <w:lang w:val="de-DE" w:eastAsia="de-CH"/>
    </w:rPr>
  </w:style>
  <w:style w:type="character" w:customStyle="1" w:styleId="FormatvorlageFormatvorlageBlistaBraillePlusANSIBlistaBraillePlu">
    <w:name w:val="Formatvorlage Formatvorlage Blista Braille Plus (ANSI) + Blista Braille Plu..."/>
    <w:basedOn w:val="FormatvorlageBlistaBraillePlusANSI"/>
    <w:rsid w:val="004C527A"/>
    <w:rPr>
      <w:rFonts w:ascii="Blista Braille Plus (ANSI)" w:hAnsi="Blista Braille Plus (ANSI)"/>
      <w:sz w:val="28"/>
    </w:rPr>
  </w:style>
  <w:style w:type="paragraph" w:customStyle="1" w:styleId="Inhalt3">
    <w:name w:val="Inhalt3"/>
    <w:basedOn w:val="Verzeichnis3"/>
    <w:link w:val="Inhalt3Zchn"/>
    <w:qFormat/>
    <w:rsid w:val="007C7A4D"/>
    <w:pPr>
      <w:ind w:left="1134" w:hanging="1134"/>
    </w:pPr>
    <w:rPr>
      <w:noProof/>
    </w:rPr>
  </w:style>
  <w:style w:type="paragraph" w:customStyle="1" w:styleId="Inhalt2">
    <w:name w:val="Inhalt2"/>
    <w:basedOn w:val="Verzeichnis2"/>
    <w:link w:val="Inhalt2Zchn"/>
    <w:qFormat/>
    <w:rsid w:val="007C7A4D"/>
    <w:pPr>
      <w:ind w:left="1134" w:hanging="1134"/>
    </w:pPr>
    <w:rPr>
      <w:noProof/>
    </w:rPr>
  </w:style>
  <w:style w:type="character" w:customStyle="1" w:styleId="Verzeichnis3Zchn">
    <w:name w:val="Verzeichnis 3 Zchn"/>
    <w:basedOn w:val="Absatz-Standardschriftart"/>
    <w:link w:val="Verzeichnis3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3Zchn">
    <w:name w:val="Inhalt3 Zchn"/>
    <w:basedOn w:val="Verzeichnis3Zchn"/>
    <w:link w:val="Inhalt3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">
    <w:name w:val="Inhalt1"/>
    <w:basedOn w:val="Verzeichnis1"/>
    <w:link w:val="Inhalt1Zchn"/>
    <w:qFormat/>
    <w:rsid w:val="007C7A4D"/>
    <w:pPr>
      <w:spacing w:before="280"/>
      <w:ind w:left="1134" w:hanging="1134"/>
    </w:pPr>
    <w:rPr>
      <w:b/>
      <w:noProof/>
    </w:rPr>
  </w:style>
  <w:style w:type="character" w:customStyle="1" w:styleId="Verzeichnis2Zchn">
    <w:name w:val="Verzeichnis 2 Zchn"/>
    <w:basedOn w:val="Absatz-Standardschriftart"/>
    <w:link w:val="Verzeichnis2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2Zchn">
    <w:name w:val="Inhalt2 Zchn"/>
    <w:basedOn w:val="Verzeichnis2Zchn"/>
    <w:link w:val="Inhalt2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2a">
    <w:name w:val="Inhalt2a"/>
    <w:basedOn w:val="Inhalt2"/>
    <w:link w:val="Inhalt2aZchn"/>
    <w:qFormat/>
    <w:rsid w:val="007C7A4D"/>
    <w:pPr>
      <w:ind w:left="0" w:firstLine="0"/>
    </w:pPr>
  </w:style>
  <w:style w:type="character" w:customStyle="1" w:styleId="Verzeichnis1Zchn">
    <w:name w:val="Verzeichnis 1 Zchn"/>
    <w:basedOn w:val="Absatz-Standardschriftart"/>
    <w:link w:val="Verzeichnis1"/>
    <w:uiPriority w:val="39"/>
    <w:rsid w:val="00772C24"/>
    <w:rPr>
      <w:rFonts w:ascii="Verdana" w:hAnsi="Verdana" w:cs="Verdana"/>
      <w:sz w:val="28"/>
      <w:szCs w:val="24"/>
      <w:lang w:val="de-DE" w:eastAsia="de-CH"/>
    </w:rPr>
  </w:style>
  <w:style w:type="character" w:customStyle="1" w:styleId="Inhalt1Zchn">
    <w:name w:val="Inhalt1 Zchn"/>
    <w:basedOn w:val="Verzeichnis1Zchn"/>
    <w:link w:val="Inhalt1"/>
    <w:rsid w:val="007C7A4D"/>
    <w:rPr>
      <w:rFonts w:ascii="Verdana" w:hAnsi="Verdana" w:cs="Verdana"/>
      <w:b/>
      <w:noProof/>
      <w:sz w:val="28"/>
      <w:szCs w:val="24"/>
      <w:lang w:val="de-DE" w:eastAsia="de-CH"/>
    </w:rPr>
  </w:style>
  <w:style w:type="character" w:customStyle="1" w:styleId="Inhalt2aZchn">
    <w:name w:val="Inhalt2a Zchn"/>
    <w:basedOn w:val="Inhalt2Zchn"/>
    <w:link w:val="Inhalt2a"/>
    <w:rsid w:val="007C7A4D"/>
    <w:rPr>
      <w:rFonts w:ascii="Verdana" w:hAnsi="Verdana" w:cs="Verdana"/>
      <w:noProof/>
      <w:sz w:val="28"/>
      <w:szCs w:val="24"/>
      <w:lang w:val="de-DE" w:eastAsia="de-CH"/>
    </w:rPr>
  </w:style>
  <w:style w:type="paragraph" w:customStyle="1" w:styleId="Inhalt1a">
    <w:name w:val="Inhalt1a"/>
    <w:basedOn w:val="Inhalt1"/>
    <w:link w:val="Inhalt1aZchn"/>
    <w:qFormat/>
    <w:rsid w:val="007C7A4D"/>
    <w:pPr>
      <w:ind w:left="0" w:firstLine="0"/>
    </w:pPr>
  </w:style>
  <w:style w:type="character" w:customStyle="1" w:styleId="Inhalt1aZchn">
    <w:name w:val="Inhalt1a Zchn"/>
    <w:basedOn w:val="Inhalt1Zchn"/>
    <w:link w:val="Inhalt1a"/>
    <w:rsid w:val="007C7A4D"/>
    <w:rPr>
      <w:rFonts w:ascii="Verdana" w:hAnsi="Verdana" w:cs="Verdana"/>
      <w:b/>
      <w:noProof/>
      <w:sz w:val="28"/>
      <w:szCs w:val="24"/>
      <w:lang w:val="de-DE" w:eastAsia="de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8165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21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2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37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4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8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984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74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935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0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463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88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5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9.wmf"/><Relationship Id="rId366" Type="http://schemas.openxmlformats.org/officeDocument/2006/relationships/image" Target="media/image182.wmf"/><Relationship Id="rId531" Type="http://schemas.openxmlformats.org/officeDocument/2006/relationships/oleObject" Target="embeddings/oleObject260.bin"/><Relationship Id="rId573" Type="http://schemas.openxmlformats.org/officeDocument/2006/relationships/image" Target="media/image27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0.bin"/><Relationship Id="rId268" Type="http://schemas.openxmlformats.org/officeDocument/2006/relationships/image" Target="media/image131.wmf"/><Relationship Id="rId475" Type="http://schemas.openxmlformats.org/officeDocument/2006/relationships/image" Target="media/image23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377" Type="http://schemas.openxmlformats.org/officeDocument/2006/relationships/oleObject" Target="embeddings/oleObject182.bin"/><Relationship Id="rId500" Type="http://schemas.openxmlformats.org/officeDocument/2006/relationships/image" Target="media/image249.wmf"/><Relationship Id="rId542" Type="http://schemas.openxmlformats.org/officeDocument/2006/relationships/oleObject" Target="embeddings/oleObject266.bin"/><Relationship Id="rId584" Type="http://schemas.openxmlformats.org/officeDocument/2006/relationships/image" Target="media/image283.wmf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oleObject" Target="embeddings/oleObject114.bin"/><Relationship Id="rId402" Type="http://schemas.openxmlformats.org/officeDocument/2006/relationships/image" Target="media/image200.wmf"/><Relationship Id="rId279" Type="http://schemas.openxmlformats.org/officeDocument/2006/relationships/oleObject" Target="embeddings/oleObject135.bin"/><Relationship Id="rId444" Type="http://schemas.openxmlformats.org/officeDocument/2006/relationships/image" Target="media/image221.wmf"/><Relationship Id="rId486" Type="http://schemas.openxmlformats.org/officeDocument/2006/relationships/oleObject" Target="embeddings/oleObject237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jpeg"/><Relationship Id="rId388" Type="http://schemas.openxmlformats.org/officeDocument/2006/relationships/image" Target="media/image193.wmf"/><Relationship Id="rId511" Type="http://schemas.openxmlformats.org/officeDocument/2006/relationships/oleObject" Target="embeddings/oleObject249.bin"/><Relationship Id="rId553" Type="http://schemas.openxmlformats.org/officeDocument/2006/relationships/oleObject" Target="embeddings/oleObject27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0.bin"/><Relationship Id="rId595" Type="http://schemas.openxmlformats.org/officeDocument/2006/relationships/footer" Target="footer3.xml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1.bin"/><Relationship Id="rId497" Type="http://schemas.openxmlformats.org/officeDocument/2006/relationships/oleObject" Target="embeddings/oleObject242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357" Type="http://schemas.openxmlformats.org/officeDocument/2006/relationships/oleObject" Target="embeddings/oleObject173.bin"/><Relationship Id="rId522" Type="http://schemas.openxmlformats.org/officeDocument/2006/relationships/image" Target="media/image259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3.bin"/><Relationship Id="rId564" Type="http://schemas.openxmlformats.org/officeDocument/2006/relationships/image" Target="media/image276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1.wmf"/><Relationship Id="rId466" Type="http://schemas.openxmlformats.org/officeDocument/2006/relationships/oleObject" Target="embeddings/oleObject227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8.bin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1.bin"/><Relationship Id="rId477" Type="http://schemas.openxmlformats.org/officeDocument/2006/relationships/image" Target="media/image237.wmf"/><Relationship Id="rId281" Type="http://schemas.openxmlformats.org/officeDocument/2006/relationships/oleObject" Target="embeddings/oleObject136.bin"/><Relationship Id="rId337" Type="http://schemas.openxmlformats.org/officeDocument/2006/relationships/image" Target="media/image166.wmf"/><Relationship Id="rId502" Type="http://schemas.openxmlformats.org/officeDocument/2006/relationships/image" Target="media/image250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3.bin"/><Relationship Id="rId544" Type="http://schemas.openxmlformats.org/officeDocument/2006/relationships/oleObject" Target="embeddings/oleObject267.bin"/><Relationship Id="rId586" Type="http://schemas.openxmlformats.org/officeDocument/2006/relationships/image" Target="media/image284.wmf"/><Relationship Id="rId7" Type="http://schemas.openxmlformats.org/officeDocument/2006/relationships/footnotes" Target="footnotes.xml"/><Relationship Id="rId183" Type="http://schemas.openxmlformats.org/officeDocument/2006/relationships/image" Target="media/image88.wmf"/><Relationship Id="rId239" Type="http://schemas.openxmlformats.org/officeDocument/2006/relationships/oleObject" Target="embeddings/oleObject115.bin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446" Type="http://schemas.openxmlformats.org/officeDocument/2006/relationships/image" Target="media/image222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38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50.bin"/><Relationship Id="rId555" Type="http://schemas.openxmlformats.org/officeDocument/2006/relationships/image" Target="media/image273.wmf"/><Relationship Id="rId597" Type="http://schemas.openxmlformats.org/officeDocument/2006/relationships/theme" Target="theme/theme1.xml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1.bin"/><Relationship Id="rId457" Type="http://schemas.openxmlformats.org/officeDocument/2006/relationships/oleObject" Target="embeddings/oleObject222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3.bin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4.bin"/><Relationship Id="rId359" Type="http://schemas.openxmlformats.org/officeDocument/2006/relationships/oleObject" Target="embeddings/oleObject174.bin"/><Relationship Id="rId524" Type="http://schemas.openxmlformats.org/officeDocument/2006/relationships/image" Target="media/image260.wmf"/><Relationship Id="rId566" Type="http://schemas.openxmlformats.org/officeDocument/2006/relationships/oleObject" Target="embeddings/oleObject28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4.wmf"/><Relationship Id="rId426" Type="http://schemas.openxmlformats.org/officeDocument/2006/relationships/image" Target="media/image212.wmf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28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image" Target="media/image133.wmf"/><Relationship Id="rId328" Type="http://schemas.openxmlformats.org/officeDocument/2006/relationships/image" Target="media/image161.jpeg"/><Relationship Id="rId535" Type="http://schemas.openxmlformats.org/officeDocument/2006/relationships/oleObject" Target="embeddings/oleObject262.bin"/><Relationship Id="rId577" Type="http://schemas.openxmlformats.org/officeDocument/2006/relationships/oleObject" Target="embeddings/oleObject289.bin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6.bin"/><Relationship Id="rId437" Type="http://schemas.openxmlformats.org/officeDocument/2006/relationships/oleObject" Target="embeddings/oleObject212.bin"/><Relationship Id="rId479" Type="http://schemas.openxmlformats.org/officeDocument/2006/relationships/image" Target="media/image238.wmf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37.bin"/><Relationship Id="rId339" Type="http://schemas.openxmlformats.org/officeDocument/2006/relationships/image" Target="media/image167.wmf"/><Relationship Id="rId490" Type="http://schemas.openxmlformats.org/officeDocument/2006/relationships/oleObject" Target="embeddings/oleObject239.bin"/><Relationship Id="rId504" Type="http://schemas.openxmlformats.org/officeDocument/2006/relationships/image" Target="media/image251.wmf"/><Relationship Id="rId546" Type="http://schemas.openxmlformats.org/officeDocument/2006/relationships/oleObject" Target="embeddings/oleObject268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image" Target="media/image173.wmf"/><Relationship Id="rId406" Type="http://schemas.openxmlformats.org/officeDocument/2006/relationships/image" Target="media/image202.wmf"/><Relationship Id="rId588" Type="http://schemas.openxmlformats.org/officeDocument/2006/relationships/image" Target="media/image285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5.wmf"/><Relationship Id="rId448" Type="http://schemas.openxmlformats.org/officeDocument/2006/relationships/image" Target="media/image22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1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57" Type="http://schemas.openxmlformats.org/officeDocument/2006/relationships/oleObject" Target="embeddings/oleObject276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2.bin"/><Relationship Id="rId459" Type="http://schemas.openxmlformats.org/officeDocument/2006/relationships/oleObject" Target="embeddings/oleObject223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7.wmf"/><Relationship Id="rId263" Type="http://schemas.openxmlformats.org/officeDocument/2006/relationships/oleObject" Target="embeddings/oleObject127.bin"/><Relationship Id="rId319" Type="http://schemas.openxmlformats.org/officeDocument/2006/relationships/oleObject" Target="embeddings/oleObject155.bin"/><Relationship Id="rId470" Type="http://schemas.openxmlformats.org/officeDocument/2006/relationships/oleObject" Target="embeddings/oleObject229.bin"/><Relationship Id="rId526" Type="http://schemas.openxmlformats.org/officeDocument/2006/relationships/image" Target="media/image261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0.bin"/><Relationship Id="rId547" Type="http://schemas.openxmlformats.org/officeDocument/2006/relationships/oleObject" Target="embeddings/oleObject269.bin"/><Relationship Id="rId568" Type="http://schemas.openxmlformats.org/officeDocument/2006/relationships/oleObject" Target="embeddings/oleObject283.bin"/><Relationship Id="rId589" Type="http://schemas.openxmlformats.org/officeDocument/2006/relationships/oleObject" Target="embeddings/oleObject296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72" Type="http://schemas.openxmlformats.org/officeDocument/2006/relationships/oleObject" Target="embeddings/oleObject180.bin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28" Type="http://schemas.openxmlformats.org/officeDocument/2006/relationships/image" Target="media/image213.wmf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4.bin"/><Relationship Id="rId481" Type="http://schemas.openxmlformats.org/officeDocument/2006/relationships/image" Target="media/image239.wmf"/><Relationship Id="rId516" Type="http://schemas.openxmlformats.org/officeDocument/2006/relationships/oleObject" Target="embeddings/oleObject25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7.wmf"/><Relationship Id="rId537" Type="http://schemas.openxmlformats.org/officeDocument/2006/relationships/oleObject" Target="embeddings/oleObject263.bin"/><Relationship Id="rId558" Type="http://schemas.openxmlformats.org/officeDocument/2006/relationships/image" Target="media/image274.wmf"/><Relationship Id="rId579" Type="http://schemas.openxmlformats.org/officeDocument/2006/relationships/image" Target="media/image281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5.bin"/><Relationship Id="rId383" Type="http://schemas.openxmlformats.org/officeDocument/2006/relationships/oleObject" Target="embeddings/oleObject185.bin"/><Relationship Id="rId418" Type="http://schemas.openxmlformats.org/officeDocument/2006/relationships/image" Target="media/image208.wmf"/><Relationship Id="rId439" Type="http://schemas.openxmlformats.org/officeDocument/2006/relationships/oleObject" Target="embeddings/oleObject213.bin"/><Relationship Id="rId590" Type="http://schemas.openxmlformats.org/officeDocument/2006/relationships/oleObject" Target="embeddings/oleObject297.bin"/><Relationship Id="rId201" Type="http://schemas.openxmlformats.org/officeDocument/2006/relationships/image" Target="media/image97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471" Type="http://schemas.openxmlformats.org/officeDocument/2006/relationships/image" Target="media/image234.wmf"/><Relationship Id="rId506" Type="http://schemas.openxmlformats.org/officeDocument/2006/relationships/image" Target="media/image252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2.wmf"/><Relationship Id="rId492" Type="http://schemas.openxmlformats.org/officeDocument/2006/relationships/oleObject" Target="embeddings/oleObject240.bin"/><Relationship Id="rId527" Type="http://schemas.openxmlformats.org/officeDocument/2006/relationships/oleObject" Target="embeddings/oleObject258.bin"/><Relationship Id="rId548" Type="http://schemas.openxmlformats.org/officeDocument/2006/relationships/oleObject" Target="embeddings/oleObject270.bin"/><Relationship Id="rId569" Type="http://schemas.openxmlformats.org/officeDocument/2006/relationships/oleObject" Target="embeddings/oleObject284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image" Target="media/image163.wmf"/><Relationship Id="rId352" Type="http://schemas.openxmlformats.org/officeDocument/2006/relationships/image" Target="media/image174.wmf"/><Relationship Id="rId373" Type="http://schemas.openxmlformats.org/officeDocument/2006/relationships/image" Target="media/image185.jpeg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9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3.wmf"/><Relationship Id="rId254" Type="http://schemas.openxmlformats.org/officeDocument/2006/relationships/image" Target="media/image124.wmf"/><Relationship Id="rId440" Type="http://schemas.openxmlformats.org/officeDocument/2006/relationships/image" Target="media/image219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3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image" Target="media/image229.wmf"/><Relationship Id="rId482" Type="http://schemas.openxmlformats.org/officeDocument/2006/relationships/oleObject" Target="embeddings/oleObject235.bin"/><Relationship Id="rId517" Type="http://schemas.openxmlformats.org/officeDocument/2006/relationships/oleObject" Target="embeddings/oleObject253.bin"/><Relationship Id="rId538" Type="http://schemas.openxmlformats.org/officeDocument/2006/relationships/image" Target="media/image267.wmf"/><Relationship Id="rId559" Type="http://schemas.openxmlformats.org/officeDocument/2006/relationships/oleObject" Target="embeddings/oleObject277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6.bin"/><Relationship Id="rId342" Type="http://schemas.openxmlformats.org/officeDocument/2006/relationships/oleObject" Target="embeddings/oleObject166.bin"/><Relationship Id="rId363" Type="http://schemas.openxmlformats.org/officeDocument/2006/relationships/image" Target="media/image180.jpeg"/><Relationship Id="rId384" Type="http://schemas.openxmlformats.org/officeDocument/2006/relationships/image" Target="media/image191.wmf"/><Relationship Id="rId419" Type="http://schemas.openxmlformats.org/officeDocument/2006/relationships/oleObject" Target="embeddings/oleObject203.bin"/><Relationship Id="rId570" Type="http://schemas.openxmlformats.org/officeDocument/2006/relationships/image" Target="media/image278.wmf"/><Relationship Id="rId591" Type="http://schemas.openxmlformats.org/officeDocument/2006/relationships/header" Target="header1.xml"/><Relationship Id="rId202" Type="http://schemas.openxmlformats.org/officeDocument/2006/relationships/oleObject" Target="embeddings/oleObject97.bin"/><Relationship Id="rId223" Type="http://schemas.openxmlformats.org/officeDocument/2006/relationships/image" Target="media/image108.wmf"/><Relationship Id="rId244" Type="http://schemas.openxmlformats.org/officeDocument/2006/relationships/image" Target="media/image119.wmf"/><Relationship Id="rId430" Type="http://schemas.openxmlformats.org/officeDocument/2006/relationships/image" Target="media/image21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8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19.bin"/><Relationship Id="rId472" Type="http://schemas.openxmlformats.org/officeDocument/2006/relationships/oleObject" Target="embeddings/oleObject230.bin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7.bin"/><Relationship Id="rId528" Type="http://schemas.openxmlformats.org/officeDocument/2006/relationships/image" Target="media/image262.wmf"/><Relationship Id="rId549" Type="http://schemas.openxmlformats.org/officeDocument/2006/relationships/oleObject" Target="embeddings/oleObject271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1.bin"/><Relationship Id="rId332" Type="http://schemas.openxmlformats.org/officeDocument/2006/relationships/oleObject" Target="embeddings/oleObject161.bin"/><Relationship Id="rId353" Type="http://schemas.openxmlformats.org/officeDocument/2006/relationships/oleObject" Target="embeddings/oleObject171.bin"/><Relationship Id="rId374" Type="http://schemas.openxmlformats.org/officeDocument/2006/relationships/image" Target="media/image186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8.bin"/><Relationship Id="rId581" Type="http://schemas.openxmlformats.org/officeDocument/2006/relationships/oleObject" Target="embeddings/oleObject2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3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4.bin"/><Relationship Id="rId441" Type="http://schemas.openxmlformats.org/officeDocument/2006/relationships/oleObject" Target="embeddings/oleObject214.bin"/><Relationship Id="rId462" Type="http://schemas.openxmlformats.org/officeDocument/2006/relationships/oleObject" Target="embeddings/oleObject225.bin"/><Relationship Id="rId483" Type="http://schemas.openxmlformats.org/officeDocument/2006/relationships/image" Target="media/image240.wmf"/><Relationship Id="rId518" Type="http://schemas.openxmlformats.org/officeDocument/2006/relationships/image" Target="media/image257.wmf"/><Relationship Id="rId539" Type="http://schemas.openxmlformats.org/officeDocument/2006/relationships/oleObject" Target="embeddings/oleObject264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6.bin"/><Relationship Id="rId322" Type="http://schemas.openxmlformats.org/officeDocument/2006/relationships/image" Target="media/image158.wmf"/><Relationship Id="rId343" Type="http://schemas.openxmlformats.org/officeDocument/2006/relationships/image" Target="media/image169.wmf"/><Relationship Id="rId364" Type="http://schemas.openxmlformats.org/officeDocument/2006/relationships/image" Target="media/image181.wmf"/><Relationship Id="rId550" Type="http://schemas.openxmlformats.org/officeDocument/2006/relationships/image" Target="media/image27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86.bin"/><Relationship Id="rId571" Type="http://schemas.openxmlformats.org/officeDocument/2006/relationships/oleObject" Target="embeddings/oleObject285.bin"/><Relationship Id="rId592" Type="http://schemas.openxmlformats.org/officeDocument/2006/relationships/header" Target="header2.xml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4.wmf"/><Relationship Id="rId431" Type="http://schemas.openxmlformats.org/officeDocument/2006/relationships/oleObject" Target="embeddings/oleObject209.bin"/><Relationship Id="rId452" Type="http://schemas.openxmlformats.org/officeDocument/2006/relationships/image" Target="media/image225.wmf"/><Relationship Id="rId473" Type="http://schemas.openxmlformats.org/officeDocument/2006/relationships/image" Target="media/image235.wmf"/><Relationship Id="rId494" Type="http://schemas.openxmlformats.org/officeDocument/2006/relationships/oleObject" Target="embeddings/oleObject241.bin"/><Relationship Id="rId508" Type="http://schemas.openxmlformats.org/officeDocument/2006/relationships/image" Target="media/image253.wmf"/><Relationship Id="rId529" Type="http://schemas.openxmlformats.org/officeDocument/2006/relationships/oleObject" Target="embeddings/oleObject259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3.wmf"/><Relationship Id="rId333" Type="http://schemas.openxmlformats.org/officeDocument/2006/relationships/image" Target="media/image164.wmf"/><Relationship Id="rId354" Type="http://schemas.openxmlformats.org/officeDocument/2006/relationships/image" Target="media/image175.wmf"/><Relationship Id="rId540" Type="http://schemas.openxmlformats.org/officeDocument/2006/relationships/oleObject" Target="embeddings/oleObject265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7.wmf"/><Relationship Id="rId561" Type="http://schemas.openxmlformats.org/officeDocument/2006/relationships/image" Target="media/image275.wmf"/><Relationship Id="rId582" Type="http://schemas.openxmlformats.org/officeDocument/2006/relationships/image" Target="media/image282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4.jpeg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4.bin"/><Relationship Id="rId298" Type="http://schemas.openxmlformats.org/officeDocument/2006/relationships/image" Target="media/image146.wmf"/><Relationship Id="rId400" Type="http://schemas.openxmlformats.org/officeDocument/2006/relationships/image" Target="media/image199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0.wmf"/><Relationship Id="rId463" Type="http://schemas.openxmlformats.org/officeDocument/2006/relationships/image" Target="media/image230.wmf"/><Relationship Id="rId484" Type="http://schemas.openxmlformats.org/officeDocument/2006/relationships/oleObject" Target="embeddings/oleObject236.bin"/><Relationship Id="rId519" Type="http://schemas.openxmlformats.org/officeDocument/2006/relationships/oleObject" Target="embeddings/oleObject254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7.bin"/><Relationship Id="rId344" Type="http://schemas.openxmlformats.org/officeDocument/2006/relationships/oleObject" Target="embeddings/oleObject167.bin"/><Relationship Id="rId530" Type="http://schemas.openxmlformats.org/officeDocument/2006/relationships/image" Target="media/image263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2.wmf"/><Relationship Id="rId551" Type="http://schemas.openxmlformats.org/officeDocument/2006/relationships/oleObject" Target="embeddings/oleObject272.bin"/><Relationship Id="rId572" Type="http://schemas.openxmlformats.org/officeDocument/2006/relationships/oleObject" Target="embeddings/oleObject286.bin"/><Relationship Id="rId593" Type="http://schemas.openxmlformats.org/officeDocument/2006/relationships/footer" Target="footer1.xml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9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29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5.wmf"/><Relationship Id="rId453" Type="http://schemas.openxmlformats.org/officeDocument/2006/relationships/oleObject" Target="embeddings/oleObject220.bin"/><Relationship Id="rId474" Type="http://schemas.openxmlformats.org/officeDocument/2006/relationships/oleObject" Target="embeddings/oleObject231.bin"/><Relationship Id="rId509" Type="http://schemas.openxmlformats.org/officeDocument/2006/relationships/oleObject" Target="embeddings/oleObject24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jpeg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2.bin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7.wmf"/><Relationship Id="rId397" Type="http://schemas.openxmlformats.org/officeDocument/2006/relationships/oleObject" Target="embeddings/oleObject192.bin"/><Relationship Id="rId520" Type="http://schemas.openxmlformats.org/officeDocument/2006/relationships/image" Target="media/image258.wmf"/><Relationship Id="rId541" Type="http://schemas.openxmlformats.org/officeDocument/2006/relationships/image" Target="media/image268.wmf"/><Relationship Id="rId562" Type="http://schemas.openxmlformats.org/officeDocument/2006/relationships/oleObject" Target="embeddings/oleObject279.bin"/><Relationship Id="rId583" Type="http://schemas.openxmlformats.org/officeDocument/2006/relationships/oleObject" Target="embeddings/oleObject293.bin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4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4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0.wmf"/><Relationship Id="rId443" Type="http://schemas.openxmlformats.org/officeDocument/2006/relationships/oleObject" Target="embeddings/oleObject215.bin"/><Relationship Id="rId464" Type="http://schemas.openxmlformats.org/officeDocument/2006/relationships/oleObject" Target="embeddings/oleObject226.bin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4.wmf"/><Relationship Id="rId552" Type="http://schemas.openxmlformats.org/officeDocument/2006/relationships/image" Target="media/image272.wmf"/><Relationship Id="rId594" Type="http://schemas.openxmlformats.org/officeDocument/2006/relationships/footer" Target="footer2.xml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5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4.wmf"/><Relationship Id="rId356" Type="http://schemas.openxmlformats.org/officeDocument/2006/relationships/image" Target="media/image176.wmf"/><Relationship Id="rId398" Type="http://schemas.openxmlformats.org/officeDocument/2006/relationships/image" Target="media/image198.wmf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80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6.wmf"/><Relationship Id="rId465" Type="http://schemas.openxmlformats.org/officeDocument/2006/relationships/image" Target="media/image23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4.wmf"/><Relationship Id="rId574" Type="http://schemas.openxmlformats.org/officeDocument/2006/relationships/oleObject" Target="embeddings/oleObject287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6.wmf"/><Relationship Id="rId476" Type="http://schemas.openxmlformats.org/officeDocument/2006/relationships/oleObject" Target="embeddings/oleObject232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7.wmf"/><Relationship Id="rId336" Type="http://schemas.openxmlformats.org/officeDocument/2006/relationships/oleObject" Target="embeddings/oleObject163.bin"/><Relationship Id="rId501" Type="http://schemas.openxmlformats.org/officeDocument/2006/relationships/oleObject" Target="embeddings/oleObject244.bin"/><Relationship Id="rId543" Type="http://schemas.openxmlformats.org/officeDocument/2006/relationships/image" Target="media/image269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8.wmf"/><Relationship Id="rId403" Type="http://schemas.openxmlformats.org/officeDocument/2006/relationships/oleObject" Target="embeddings/oleObject195.bin"/><Relationship Id="rId585" Type="http://schemas.openxmlformats.org/officeDocument/2006/relationships/oleObject" Target="embeddings/oleObject294.bin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2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image" Target="media/image171.wmf"/><Relationship Id="rId512" Type="http://schemas.openxmlformats.org/officeDocument/2006/relationships/image" Target="media/image255.wmf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4.bin"/><Relationship Id="rId596" Type="http://schemas.openxmlformats.org/officeDocument/2006/relationships/fontTable" Target="fontTable.xml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1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2.wmf"/><Relationship Id="rId271" Type="http://schemas.openxmlformats.org/officeDocument/2006/relationships/oleObject" Target="embeddings/oleObject131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5.wmf"/><Relationship Id="rId576" Type="http://schemas.openxmlformats.org/officeDocument/2006/relationships/image" Target="media/image280.wmf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9.wmf"/><Relationship Id="rId436" Type="http://schemas.openxmlformats.org/officeDocument/2006/relationships/image" Target="media/image217.wmf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3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8.wmf"/><Relationship Id="rId338" Type="http://schemas.openxmlformats.org/officeDocument/2006/relationships/oleObject" Target="embeddings/oleObject164.bin"/><Relationship Id="rId503" Type="http://schemas.openxmlformats.org/officeDocument/2006/relationships/oleObject" Target="embeddings/oleObject245.bin"/><Relationship Id="rId545" Type="http://schemas.openxmlformats.org/officeDocument/2006/relationships/image" Target="media/image270.wmf"/><Relationship Id="rId587" Type="http://schemas.openxmlformats.org/officeDocument/2006/relationships/oleObject" Target="embeddings/oleObject295.bin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3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6.wmf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8.jpeg"/><Relationship Id="rId416" Type="http://schemas.openxmlformats.org/officeDocument/2006/relationships/image" Target="media/image207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8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567" Type="http://schemas.openxmlformats.org/officeDocument/2006/relationships/image" Target="media/image277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oleObject" Target="embeddings/oleObject132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4.bin"/><Relationship Id="rId536" Type="http://schemas.openxmlformats.org/officeDocument/2006/relationships/image" Target="media/image266.wmf"/><Relationship Id="rId68" Type="http://schemas.openxmlformats.org/officeDocument/2006/relationships/oleObject" Target="embeddings/oleObject30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90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90.wmf"/><Relationship Id="rId438" Type="http://schemas.openxmlformats.org/officeDocument/2006/relationships/image" Target="media/image21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6.bin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D12920-D861-41C9-9DDE-FEF030B425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0</Pages>
  <Words>3098</Words>
  <Characters>19524</Characters>
  <Application>Microsoft Office Word</Application>
  <DocSecurity>0</DocSecurity>
  <Lines>162</Lines>
  <Paragraphs>4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Inhaltsverzeichnis neue Mathematiksystematik</vt:lpstr>
    </vt:vector>
  </TitlesOfParts>
  <Company>SBS, Zürich</Company>
  <LinksUpToDate>false</LinksUpToDate>
  <CharactersWithSpaces>22577</CharactersWithSpaces>
  <SharedDoc>false</SharedDoc>
  <HLinks>
    <vt:vector size="558" baseType="variant">
      <vt:variant>
        <vt:i4>6029404</vt:i4>
      </vt:variant>
      <vt:variant>
        <vt:i4>2637</vt:i4>
      </vt:variant>
      <vt:variant>
        <vt:i4>0</vt:i4>
      </vt:variant>
      <vt:variant>
        <vt:i4>5</vt:i4>
      </vt:variant>
      <vt:variant>
        <vt:lpwstr>\\2</vt:lpwstr>
      </vt:variant>
      <vt:variant>
        <vt:lpwstr/>
      </vt:variant>
      <vt:variant>
        <vt:i4>1638455</vt:i4>
      </vt:variant>
      <vt:variant>
        <vt:i4>548</vt:i4>
      </vt:variant>
      <vt:variant>
        <vt:i4>0</vt:i4>
      </vt:variant>
      <vt:variant>
        <vt:i4>5</vt:i4>
      </vt:variant>
      <vt:variant>
        <vt:lpwstr/>
      </vt:variant>
      <vt:variant>
        <vt:lpwstr>_Toc371268336</vt:lpwstr>
      </vt:variant>
      <vt:variant>
        <vt:i4>1638455</vt:i4>
      </vt:variant>
      <vt:variant>
        <vt:i4>542</vt:i4>
      </vt:variant>
      <vt:variant>
        <vt:i4>0</vt:i4>
      </vt:variant>
      <vt:variant>
        <vt:i4>5</vt:i4>
      </vt:variant>
      <vt:variant>
        <vt:lpwstr/>
      </vt:variant>
      <vt:variant>
        <vt:lpwstr>_Toc371268335</vt:lpwstr>
      </vt:variant>
      <vt:variant>
        <vt:i4>1638455</vt:i4>
      </vt:variant>
      <vt:variant>
        <vt:i4>536</vt:i4>
      </vt:variant>
      <vt:variant>
        <vt:i4>0</vt:i4>
      </vt:variant>
      <vt:variant>
        <vt:i4>5</vt:i4>
      </vt:variant>
      <vt:variant>
        <vt:lpwstr/>
      </vt:variant>
      <vt:variant>
        <vt:lpwstr>_Toc371268334</vt:lpwstr>
      </vt:variant>
      <vt:variant>
        <vt:i4>1638455</vt:i4>
      </vt:variant>
      <vt:variant>
        <vt:i4>530</vt:i4>
      </vt:variant>
      <vt:variant>
        <vt:i4>0</vt:i4>
      </vt:variant>
      <vt:variant>
        <vt:i4>5</vt:i4>
      </vt:variant>
      <vt:variant>
        <vt:lpwstr/>
      </vt:variant>
      <vt:variant>
        <vt:lpwstr>_Toc371268333</vt:lpwstr>
      </vt:variant>
      <vt:variant>
        <vt:i4>1638455</vt:i4>
      </vt:variant>
      <vt:variant>
        <vt:i4>524</vt:i4>
      </vt:variant>
      <vt:variant>
        <vt:i4>0</vt:i4>
      </vt:variant>
      <vt:variant>
        <vt:i4>5</vt:i4>
      </vt:variant>
      <vt:variant>
        <vt:lpwstr/>
      </vt:variant>
      <vt:variant>
        <vt:lpwstr>_Toc371268332</vt:lpwstr>
      </vt:variant>
      <vt:variant>
        <vt:i4>1638455</vt:i4>
      </vt:variant>
      <vt:variant>
        <vt:i4>518</vt:i4>
      </vt:variant>
      <vt:variant>
        <vt:i4>0</vt:i4>
      </vt:variant>
      <vt:variant>
        <vt:i4>5</vt:i4>
      </vt:variant>
      <vt:variant>
        <vt:lpwstr/>
      </vt:variant>
      <vt:variant>
        <vt:lpwstr>_Toc371268331</vt:lpwstr>
      </vt:variant>
      <vt:variant>
        <vt:i4>1638455</vt:i4>
      </vt:variant>
      <vt:variant>
        <vt:i4>512</vt:i4>
      </vt:variant>
      <vt:variant>
        <vt:i4>0</vt:i4>
      </vt:variant>
      <vt:variant>
        <vt:i4>5</vt:i4>
      </vt:variant>
      <vt:variant>
        <vt:lpwstr/>
      </vt:variant>
      <vt:variant>
        <vt:lpwstr>_Toc371268330</vt:lpwstr>
      </vt:variant>
      <vt:variant>
        <vt:i4>1572919</vt:i4>
      </vt:variant>
      <vt:variant>
        <vt:i4>506</vt:i4>
      </vt:variant>
      <vt:variant>
        <vt:i4>0</vt:i4>
      </vt:variant>
      <vt:variant>
        <vt:i4>5</vt:i4>
      </vt:variant>
      <vt:variant>
        <vt:lpwstr/>
      </vt:variant>
      <vt:variant>
        <vt:lpwstr>_Toc371268329</vt:lpwstr>
      </vt:variant>
      <vt:variant>
        <vt:i4>1572919</vt:i4>
      </vt:variant>
      <vt:variant>
        <vt:i4>500</vt:i4>
      </vt:variant>
      <vt:variant>
        <vt:i4>0</vt:i4>
      </vt:variant>
      <vt:variant>
        <vt:i4>5</vt:i4>
      </vt:variant>
      <vt:variant>
        <vt:lpwstr/>
      </vt:variant>
      <vt:variant>
        <vt:lpwstr>_Toc371268328</vt:lpwstr>
      </vt:variant>
      <vt:variant>
        <vt:i4>1572919</vt:i4>
      </vt:variant>
      <vt:variant>
        <vt:i4>494</vt:i4>
      </vt:variant>
      <vt:variant>
        <vt:i4>0</vt:i4>
      </vt:variant>
      <vt:variant>
        <vt:i4>5</vt:i4>
      </vt:variant>
      <vt:variant>
        <vt:lpwstr/>
      </vt:variant>
      <vt:variant>
        <vt:lpwstr>_Toc371268327</vt:lpwstr>
      </vt:variant>
      <vt:variant>
        <vt:i4>1572919</vt:i4>
      </vt:variant>
      <vt:variant>
        <vt:i4>488</vt:i4>
      </vt:variant>
      <vt:variant>
        <vt:i4>0</vt:i4>
      </vt:variant>
      <vt:variant>
        <vt:i4>5</vt:i4>
      </vt:variant>
      <vt:variant>
        <vt:lpwstr/>
      </vt:variant>
      <vt:variant>
        <vt:lpwstr>_Toc371268326</vt:lpwstr>
      </vt:variant>
      <vt:variant>
        <vt:i4>1572919</vt:i4>
      </vt:variant>
      <vt:variant>
        <vt:i4>482</vt:i4>
      </vt:variant>
      <vt:variant>
        <vt:i4>0</vt:i4>
      </vt:variant>
      <vt:variant>
        <vt:i4>5</vt:i4>
      </vt:variant>
      <vt:variant>
        <vt:lpwstr/>
      </vt:variant>
      <vt:variant>
        <vt:lpwstr>_Toc371268325</vt:lpwstr>
      </vt:variant>
      <vt:variant>
        <vt:i4>1572919</vt:i4>
      </vt:variant>
      <vt:variant>
        <vt:i4>476</vt:i4>
      </vt:variant>
      <vt:variant>
        <vt:i4>0</vt:i4>
      </vt:variant>
      <vt:variant>
        <vt:i4>5</vt:i4>
      </vt:variant>
      <vt:variant>
        <vt:lpwstr/>
      </vt:variant>
      <vt:variant>
        <vt:lpwstr>_Toc371268324</vt:lpwstr>
      </vt:variant>
      <vt:variant>
        <vt:i4>1572919</vt:i4>
      </vt:variant>
      <vt:variant>
        <vt:i4>470</vt:i4>
      </vt:variant>
      <vt:variant>
        <vt:i4>0</vt:i4>
      </vt:variant>
      <vt:variant>
        <vt:i4>5</vt:i4>
      </vt:variant>
      <vt:variant>
        <vt:lpwstr/>
      </vt:variant>
      <vt:variant>
        <vt:lpwstr>_Toc371268323</vt:lpwstr>
      </vt:variant>
      <vt:variant>
        <vt:i4>1572919</vt:i4>
      </vt:variant>
      <vt:variant>
        <vt:i4>464</vt:i4>
      </vt:variant>
      <vt:variant>
        <vt:i4>0</vt:i4>
      </vt:variant>
      <vt:variant>
        <vt:i4>5</vt:i4>
      </vt:variant>
      <vt:variant>
        <vt:lpwstr/>
      </vt:variant>
      <vt:variant>
        <vt:lpwstr>_Toc371268322</vt:lpwstr>
      </vt:variant>
      <vt:variant>
        <vt:i4>1572919</vt:i4>
      </vt:variant>
      <vt:variant>
        <vt:i4>458</vt:i4>
      </vt:variant>
      <vt:variant>
        <vt:i4>0</vt:i4>
      </vt:variant>
      <vt:variant>
        <vt:i4>5</vt:i4>
      </vt:variant>
      <vt:variant>
        <vt:lpwstr/>
      </vt:variant>
      <vt:variant>
        <vt:lpwstr>_Toc371268321</vt:lpwstr>
      </vt:variant>
      <vt:variant>
        <vt:i4>1572919</vt:i4>
      </vt:variant>
      <vt:variant>
        <vt:i4>452</vt:i4>
      </vt:variant>
      <vt:variant>
        <vt:i4>0</vt:i4>
      </vt:variant>
      <vt:variant>
        <vt:i4>5</vt:i4>
      </vt:variant>
      <vt:variant>
        <vt:lpwstr/>
      </vt:variant>
      <vt:variant>
        <vt:lpwstr>_Toc371268320</vt:lpwstr>
      </vt:variant>
      <vt:variant>
        <vt:i4>1769527</vt:i4>
      </vt:variant>
      <vt:variant>
        <vt:i4>446</vt:i4>
      </vt:variant>
      <vt:variant>
        <vt:i4>0</vt:i4>
      </vt:variant>
      <vt:variant>
        <vt:i4>5</vt:i4>
      </vt:variant>
      <vt:variant>
        <vt:lpwstr/>
      </vt:variant>
      <vt:variant>
        <vt:lpwstr>_Toc371268319</vt:lpwstr>
      </vt:variant>
      <vt:variant>
        <vt:i4>1769527</vt:i4>
      </vt:variant>
      <vt:variant>
        <vt:i4>440</vt:i4>
      </vt:variant>
      <vt:variant>
        <vt:i4>0</vt:i4>
      </vt:variant>
      <vt:variant>
        <vt:i4>5</vt:i4>
      </vt:variant>
      <vt:variant>
        <vt:lpwstr/>
      </vt:variant>
      <vt:variant>
        <vt:lpwstr>_Toc371268318</vt:lpwstr>
      </vt:variant>
      <vt:variant>
        <vt:i4>1769527</vt:i4>
      </vt:variant>
      <vt:variant>
        <vt:i4>434</vt:i4>
      </vt:variant>
      <vt:variant>
        <vt:i4>0</vt:i4>
      </vt:variant>
      <vt:variant>
        <vt:i4>5</vt:i4>
      </vt:variant>
      <vt:variant>
        <vt:lpwstr/>
      </vt:variant>
      <vt:variant>
        <vt:lpwstr>_Toc371268317</vt:lpwstr>
      </vt:variant>
      <vt:variant>
        <vt:i4>1769527</vt:i4>
      </vt:variant>
      <vt:variant>
        <vt:i4>428</vt:i4>
      </vt:variant>
      <vt:variant>
        <vt:i4>0</vt:i4>
      </vt:variant>
      <vt:variant>
        <vt:i4>5</vt:i4>
      </vt:variant>
      <vt:variant>
        <vt:lpwstr/>
      </vt:variant>
      <vt:variant>
        <vt:lpwstr>_Toc371268316</vt:lpwstr>
      </vt:variant>
      <vt:variant>
        <vt:i4>1769527</vt:i4>
      </vt:variant>
      <vt:variant>
        <vt:i4>422</vt:i4>
      </vt:variant>
      <vt:variant>
        <vt:i4>0</vt:i4>
      </vt:variant>
      <vt:variant>
        <vt:i4>5</vt:i4>
      </vt:variant>
      <vt:variant>
        <vt:lpwstr/>
      </vt:variant>
      <vt:variant>
        <vt:lpwstr>_Toc371268315</vt:lpwstr>
      </vt:variant>
      <vt:variant>
        <vt:i4>1769527</vt:i4>
      </vt:variant>
      <vt:variant>
        <vt:i4>416</vt:i4>
      </vt:variant>
      <vt:variant>
        <vt:i4>0</vt:i4>
      </vt:variant>
      <vt:variant>
        <vt:i4>5</vt:i4>
      </vt:variant>
      <vt:variant>
        <vt:lpwstr/>
      </vt:variant>
      <vt:variant>
        <vt:lpwstr>_Toc371268314</vt:lpwstr>
      </vt:variant>
      <vt:variant>
        <vt:i4>1769527</vt:i4>
      </vt:variant>
      <vt:variant>
        <vt:i4>410</vt:i4>
      </vt:variant>
      <vt:variant>
        <vt:i4>0</vt:i4>
      </vt:variant>
      <vt:variant>
        <vt:i4>5</vt:i4>
      </vt:variant>
      <vt:variant>
        <vt:lpwstr/>
      </vt:variant>
      <vt:variant>
        <vt:lpwstr>_Toc371268313</vt:lpwstr>
      </vt:variant>
      <vt:variant>
        <vt:i4>1769527</vt:i4>
      </vt:variant>
      <vt:variant>
        <vt:i4>404</vt:i4>
      </vt:variant>
      <vt:variant>
        <vt:i4>0</vt:i4>
      </vt:variant>
      <vt:variant>
        <vt:i4>5</vt:i4>
      </vt:variant>
      <vt:variant>
        <vt:lpwstr/>
      </vt:variant>
      <vt:variant>
        <vt:lpwstr>_Toc371268312</vt:lpwstr>
      </vt:variant>
      <vt:variant>
        <vt:i4>1769527</vt:i4>
      </vt:variant>
      <vt:variant>
        <vt:i4>398</vt:i4>
      </vt:variant>
      <vt:variant>
        <vt:i4>0</vt:i4>
      </vt:variant>
      <vt:variant>
        <vt:i4>5</vt:i4>
      </vt:variant>
      <vt:variant>
        <vt:lpwstr/>
      </vt:variant>
      <vt:variant>
        <vt:lpwstr>_Toc371268311</vt:lpwstr>
      </vt:variant>
      <vt:variant>
        <vt:i4>1769527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371268310</vt:lpwstr>
      </vt:variant>
      <vt:variant>
        <vt:i4>1703991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371268309</vt:lpwstr>
      </vt:variant>
      <vt:variant>
        <vt:i4>1703991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371268308</vt:lpwstr>
      </vt:variant>
      <vt:variant>
        <vt:i4>1703991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371268307</vt:lpwstr>
      </vt:variant>
      <vt:variant>
        <vt:i4>1703991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371268306</vt:lpwstr>
      </vt:variant>
      <vt:variant>
        <vt:i4>1703991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371268305</vt:lpwstr>
      </vt:variant>
      <vt:variant>
        <vt:i4>1703991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371268304</vt:lpwstr>
      </vt:variant>
      <vt:variant>
        <vt:i4>1703991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371268303</vt:lpwstr>
      </vt:variant>
      <vt:variant>
        <vt:i4>1703991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371268302</vt:lpwstr>
      </vt:variant>
      <vt:variant>
        <vt:i4>1703991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371268301</vt:lpwstr>
      </vt:variant>
      <vt:variant>
        <vt:i4>1703991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371268300</vt:lpwstr>
      </vt:variant>
      <vt:variant>
        <vt:i4>1245238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371268299</vt:lpwstr>
      </vt:variant>
      <vt:variant>
        <vt:i4>1245238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371268298</vt:lpwstr>
      </vt:variant>
      <vt:variant>
        <vt:i4>1245238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371268297</vt:lpwstr>
      </vt:variant>
      <vt:variant>
        <vt:i4>1245238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371268296</vt:lpwstr>
      </vt:variant>
      <vt:variant>
        <vt:i4>1245238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371268295</vt:lpwstr>
      </vt:variant>
      <vt:variant>
        <vt:i4>1245238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371268294</vt:lpwstr>
      </vt:variant>
      <vt:variant>
        <vt:i4>1245238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371268293</vt:lpwstr>
      </vt:variant>
      <vt:variant>
        <vt:i4>1245238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371268292</vt:lpwstr>
      </vt:variant>
      <vt:variant>
        <vt:i4>1245238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371268291</vt:lpwstr>
      </vt:variant>
      <vt:variant>
        <vt:i4>1245238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71268290</vt:lpwstr>
      </vt:variant>
      <vt:variant>
        <vt:i4>1179702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71268289</vt:lpwstr>
      </vt:variant>
      <vt:variant>
        <vt:i4>1179702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71268288</vt:lpwstr>
      </vt:variant>
      <vt:variant>
        <vt:i4>1179702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71268287</vt:lpwstr>
      </vt:variant>
      <vt:variant>
        <vt:i4>1179702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71268286</vt:lpwstr>
      </vt:variant>
      <vt:variant>
        <vt:i4>1179702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71268285</vt:lpwstr>
      </vt:variant>
      <vt:variant>
        <vt:i4>1179702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71268284</vt:lpwstr>
      </vt:variant>
      <vt:variant>
        <vt:i4>1179702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71268283</vt:lpwstr>
      </vt:variant>
      <vt:variant>
        <vt:i4>1179702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71268282</vt:lpwstr>
      </vt:variant>
      <vt:variant>
        <vt:i4>1179702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71268281</vt:lpwstr>
      </vt:variant>
      <vt:variant>
        <vt:i4>1179702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71268280</vt:lpwstr>
      </vt:variant>
      <vt:variant>
        <vt:i4>190059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71268279</vt:lpwstr>
      </vt:variant>
      <vt:variant>
        <vt:i4>190059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71268278</vt:lpwstr>
      </vt:variant>
      <vt:variant>
        <vt:i4>190059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71268277</vt:lpwstr>
      </vt:variant>
      <vt:variant>
        <vt:i4>190059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71268276</vt:lpwstr>
      </vt:variant>
      <vt:variant>
        <vt:i4>190059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71268275</vt:lpwstr>
      </vt:variant>
      <vt:variant>
        <vt:i4>190059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71268274</vt:lpwstr>
      </vt:variant>
      <vt:variant>
        <vt:i4>190059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71268273</vt:lpwstr>
      </vt:variant>
      <vt:variant>
        <vt:i4>190059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71268272</vt:lpwstr>
      </vt:variant>
      <vt:variant>
        <vt:i4>190059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71268271</vt:lpwstr>
      </vt:variant>
      <vt:variant>
        <vt:i4>190059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71268270</vt:lpwstr>
      </vt:variant>
      <vt:variant>
        <vt:i4>1835062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71268269</vt:lpwstr>
      </vt:variant>
      <vt:variant>
        <vt:i4>1835062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71268268</vt:lpwstr>
      </vt:variant>
      <vt:variant>
        <vt:i4>1835062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71268267</vt:lpwstr>
      </vt:variant>
      <vt:variant>
        <vt:i4>1835062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71268266</vt:lpwstr>
      </vt:variant>
      <vt:variant>
        <vt:i4>1835062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71268265</vt:lpwstr>
      </vt:variant>
      <vt:variant>
        <vt:i4>1835062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71268264</vt:lpwstr>
      </vt:variant>
      <vt:variant>
        <vt:i4>1835062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71268263</vt:lpwstr>
      </vt:variant>
      <vt:variant>
        <vt:i4>1835062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71268262</vt:lpwstr>
      </vt:variant>
      <vt:variant>
        <vt:i4>1835062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71268261</vt:lpwstr>
      </vt:variant>
      <vt:variant>
        <vt:i4>1835062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71268260</vt:lpwstr>
      </vt:variant>
      <vt:variant>
        <vt:i4>203167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71268259</vt:lpwstr>
      </vt:variant>
      <vt:variant>
        <vt:i4>203167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71268258</vt:lpwstr>
      </vt:variant>
      <vt:variant>
        <vt:i4>2031670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71268257</vt:lpwstr>
      </vt:variant>
      <vt:variant>
        <vt:i4>2031670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71268256</vt:lpwstr>
      </vt:variant>
      <vt:variant>
        <vt:i4>2031670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71268255</vt:lpwstr>
      </vt:variant>
      <vt:variant>
        <vt:i4>2031670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71268254</vt:lpwstr>
      </vt:variant>
      <vt:variant>
        <vt:i4>203167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71268253</vt:lpwstr>
      </vt:variant>
      <vt:variant>
        <vt:i4>203167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71268252</vt:lpwstr>
      </vt:variant>
      <vt:variant>
        <vt:i4>203167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71268251</vt:lpwstr>
      </vt:variant>
      <vt:variant>
        <vt:i4>203167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71268250</vt:lpwstr>
      </vt:variant>
      <vt:variant>
        <vt:i4>1966134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71268249</vt:lpwstr>
      </vt:variant>
      <vt:variant>
        <vt:i4>1966134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71268248</vt:lpwstr>
      </vt:variant>
      <vt:variant>
        <vt:i4>1966134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71268247</vt:lpwstr>
      </vt:variant>
      <vt:variant>
        <vt:i4>1966134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71268246</vt:lpwstr>
      </vt:variant>
      <vt:variant>
        <vt:i4>1966134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71268245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haltsverzeichnis neue Mathematiksystematik</dc:title>
  <dc:creator>Informatik-Abteilung</dc:creator>
  <cp:lastModifiedBy>VA</cp:lastModifiedBy>
  <cp:revision>3</cp:revision>
  <cp:lastPrinted>2015-04-05T16:39:00Z</cp:lastPrinted>
  <dcterms:created xsi:type="dcterms:W3CDTF">2015-04-05T16:36:00Z</dcterms:created>
  <dcterms:modified xsi:type="dcterms:W3CDTF">2015-04-05T16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_AdHocReviewCycleID">
    <vt:i4>-1388885682</vt:i4>
  </property>
  <property fmtid="{D5CDD505-2E9C-101B-9397-08002B2CF9AE}" pid="4" name="_NewReviewCycle">
    <vt:lpwstr/>
  </property>
  <property fmtid="{D5CDD505-2E9C-101B-9397-08002B2CF9AE}" pid="5" name="_EmailSubject">
    <vt:lpwstr>[Mathematikschrift-ag] Naechster Entwurf</vt:lpwstr>
  </property>
  <property fmtid="{D5CDD505-2E9C-101B-9397-08002B2CF9AE}" pid="6" name="_AuthorEmail">
    <vt:lpwstr>Yvonne.Samland@dzb.de</vt:lpwstr>
  </property>
  <property fmtid="{D5CDD505-2E9C-101B-9397-08002B2CF9AE}" pid="7" name="_AuthorEmailDisplayName">
    <vt:lpwstr>Samland, Yvonne</vt:lpwstr>
  </property>
  <property fmtid="{D5CDD505-2E9C-101B-9397-08002B2CF9AE}" pid="8" name="_ReviewingToolsShownOnce">
    <vt:lpwstr/>
  </property>
  <property fmtid="{D5CDD505-2E9C-101B-9397-08002B2CF9AE}" pid="9" name="_PreviousAdHocReviewCycleID">
    <vt:i4>-1388885682</vt:i4>
  </property>
  <property fmtid="{D5CDD505-2E9C-101B-9397-08002B2CF9AE}" pid="10" name="MTPreferences">
    <vt:lpwstr>[Styles]_x000d_
Text=Verdana_x000d_
Function=Verdana_x000d_
Variable=Verdana,K_x000d_
LCGreek=Symbol,K_x000d_
UCGreek=Symbol_x000d_
Symbol=Symbol_x000d_
Vector=Verdana,F_x000d_
Number=Verdana_x000d_
User1=Courier New_x000d_
User2=Times New Roman_x000d_
MTExtra=MT Extra_x000d_
_x000d_
[Sizes]_x000d_
Full=12 pt_x000d_
Script=90 %_x000d_
ScriptScript=8</vt:lpwstr>
  </property>
  <property fmtid="{D5CDD505-2E9C-101B-9397-08002B2CF9AE}" pid="11" name="MTPreferences 1">
    <vt:lpwstr>0 %_x000d_
Symbol=170 %_x000d_
SubSymbol=120 %_x000d_
User1=100 %_x000d_
User2=100 %_x000d_
SmallLargeIncr=1 pt_x000d_
_x000d_
[Spacing]_x000d_
LineSpacing=150 %_x000d_
MatrixRowSpacing=150 %_x000d_
MatrixColSpacing=100 %_x000d_
SuperscriptHeight=45 %_x000d_
SubscriptDepth=25 %_x000d_
SubSupGap=8 %_x000d_
LimHeight=25 %_x000d_
LimDepth=100 %_x000d_
</vt:lpwstr>
  </property>
  <property fmtid="{D5CDD505-2E9C-101B-9397-08002B2CF9AE}" pid="12" name="MTPreferences 2">
    <vt:lpwstr>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VertRadGap=17 %_x000d_
HorizRadGap=8 %_x000d_
RadWi</vt:lpwstr>
  </property>
  <property fmtid="{D5CDD505-2E9C-101B-9397-08002B2CF9AE}" pid="13" name="MTPreferences 3">
    <vt:lpwstr>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4" name="MTPreferenceSource">
    <vt:lpwstr>Regelwerk 2015-01-22 a.eqp</vt:lpwstr>
  </property>
  <property fmtid="{D5CDD505-2E9C-101B-9397-08002B2CF9AE}" pid="15" name="MTWinEqns">
    <vt:bool>true</vt:bool>
  </property>
</Properties>
</file>